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Style w:val="Grilledutableau"/>
        <w:tblW w:w="11624" w:type="dxa"/>
        <w:tblInd w:w="-1746" w:type="dxa"/>
        <w:tblBorders>
          <w:top w:val="thinThickSmallGap" w:sz="24" w:space="0" w:color="auto"/>
          <w:left w:val="thinThickSmallGap" w:sz="24" w:space="0" w:color="auto"/>
          <w:bottom w:val="thinThickSmallGap" w:sz="24" w:space="0" w:color="auto"/>
          <w:right w:val="thinThickSmallGap" w:sz="24" w:space="0" w:color="auto"/>
          <w:insideH w:val="thinThickSmallGap" w:sz="24" w:space="0" w:color="auto"/>
          <w:insideV w:val="thinThickSmallGap" w:sz="24" w:space="0" w:color="auto"/>
        </w:tblBorders>
        <w:tblLook w:val="04A0" w:firstRow="1" w:lastRow="0" w:firstColumn="1" w:lastColumn="0" w:noHBand="0" w:noVBand="1"/>
      </w:tblPr>
      <w:tblGrid>
        <w:gridCol w:w="11624"/>
      </w:tblGrid>
      <w:tr w:rsidR="003B0CD7" w14:paraId="284DE0EA" w14:textId="77777777" w:rsidTr="00B63372">
        <w:trPr>
          <w:trHeight w:val="513"/>
        </w:trPr>
        <w:tc>
          <w:tcPr>
            <w:tcW w:w="11624" w:type="dxa"/>
            <w:vAlign w:val="center"/>
          </w:tcPr>
          <w:p w14:paraId="24D590EC" w14:textId="77777777" w:rsidR="003B0CD7" w:rsidRPr="007B50A6" w:rsidRDefault="003B0CD7" w:rsidP="00B5220F">
            <w:pPr>
              <w:tabs>
                <w:tab w:val="left" w:pos="3828"/>
              </w:tabs>
              <w:bidi/>
              <w:jc w:val="center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7B50A6"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  <w:t xml:space="preserve">الـــجمهوريــــــة </w:t>
            </w:r>
            <w:proofErr w:type="gramStart"/>
            <w:r w:rsidRPr="007B50A6"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  <w:t>الجزائـــــرية  الديمقراطية</w:t>
            </w:r>
            <w:proofErr w:type="gramEnd"/>
            <w:r w:rsidRPr="007B50A6"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  <w:t xml:space="preserve"> الـشعبيــــــة</w:t>
            </w:r>
          </w:p>
          <w:p w14:paraId="302576DE" w14:textId="77777777" w:rsidR="003B0CD7" w:rsidRPr="007B50A6" w:rsidRDefault="007B50A6" w:rsidP="00E62966">
            <w:pPr>
              <w:bidi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 </w:t>
            </w:r>
            <w:r w:rsidR="00E62966" w:rsidRPr="007B50A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   </w:t>
            </w:r>
            <w:r w:rsidR="003B0CD7" w:rsidRPr="007B50A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>مديري</w:t>
            </w:r>
            <w:r w:rsidR="00E84FFA" w:rsidRPr="007B50A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>ـ</w:t>
            </w:r>
            <w:r w:rsidR="003B0CD7" w:rsidRPr="007B50A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ة التربية لولاية </w:t>
            </w:r>
            <w:r w:rsidR="00E62966" w:rsidRPr="007B50A6">
              <w:rPr>
                <w:rFonts w:asciiTheme="minorBidi" w:hAnsiTheme="minorBidi"/>
                <w:b/>
                <w:bCs/>
                <w:noProof/>
                <w:sz w:val="28"/>
                <w:szCs w:val="28"/>
                <w:rtl/>
                <w:lang w:bidi="ar-DZ"/>
              </w:rPr>
              <w:t xml:space="preserve">النعامة                                              </w:t>
            </w:r>
            <w:r w:rsidR="00AB3C03">
              <w:rPr>
                <w:rFonts w:asciiTheme="minorBidi" w:hAnsiTheme="minorBidi" w:hint="cs"/>
                <w:b/>
                <w:bCs/>
                <w:noProof/>
                <w:sz w:val="28"/>
                <w:szCs w:val="28"/>
                <w:rtl/>
                <w:lang w:bidi="ar-DZ"/>
              </w:rPr>
              <w:t xml:space="preserve">  </w:t>
            </w:r>
            <w:r w:rsidR="00E62966" w:rsidRPr="007B50A6">
              <w:rPr>
                <w:rFonts w:asciiTheme="minorBidi" w:hAnsiTheme="minorBidi"/>
                <w:b/>
                <w:bCs/>
                <w:noProof/>
                <w:sz w:val="28"/>
                <w:szCs w:val="28"/>
                <w:rtl/>
                <w:lang w:bidi="ar-DZ"/>
              </w:rPr>
              <w:t xml:space="preserve">          </w:t>
            </w:r>
            <w:r>
              <w:rPr>
                <w:rFonts w:asciiTheme="minorBidi" w:hAnsiTheme="minorBidi"/>
                <w:b/>
                <w:bCs/>
                <w:noProof/>
                <w:sz w:val="28"/>
                <w:szCs w:val="28"/>
                <w:rtl/>
                <w:lang w:bidi="ar-DZ"/>
              </w:rPr>
              <w:t xml:space="preserve">  </w:t>
            </w:r>
            <w:r w:rsidR="00E62966" w:rsidRPr="007B50A6">
              <w:rPr>
                <w:rFonts w:asciiTheme="minorBidi" w:hAnsiTheme="minorBidi"/>
                <w:b/>
                <w:bCs/>
                <w:noProof/>
                <w:sz w:val="28"/>
                <w:szCs w:val="28"/>
                <w:rtl/>
                <w:lang w:bidi="ar-DZ"/>
              </w:rPr>
              <w:t xml:space="preserve">         </w:t>
            </w:r>
            <w:r w:rsidR="003B0CD7" w:rsidRPr="007B50A6">
              <w:rPr>
                <w:rFonts w:asciiTheme="minorBidi" w:hAnsiTheme="minorBidi"/>
                <w:b/>
                <w:bCs/>
                <w:noProof/>
                <w:sz w:val="28"/>
                <w:szCs w:val="28"/>
                <w:rtl/>
                <w:lang w:bidi="ar-DZ"/>
              </w:rPr>
              <w:t xml:space="preserve">ثانوية </w:t>
            </w:r>
            <w:r w:rsidR="00E62966" w:rsidRPr="007B50A6">
              <w:rPr>
                <w:rFonts w:asciiTheme="minorBidi" w:hAnsiTheme="minorBidi"/>
                <w:b/>
                <w:bCs/>
                <w:noProof/>
                <w:sz w:val="28"/>
                <w:szCs w:val="28"/>
                <w:rtl/>
                <w:lang w:bidi="ar-DZ"/>
              </w:rPr>
              <w:t>: الاخوة براني</w:t>
            </w:r>
          </w:p>
        </w:tc>
      </w:tr>
      <w:tr w:rsidR="003B0CD7" w14:paraId="5B82DC41" w14:textId="77777777" w:rsidTr="00B63372">
        <w:trPr>
          <w:trHeight w:val="330"/>
        </w:trPr>
        <w:tc>
          <w:tcPr>
            <w:tcW w:w="11624" w:type="dxa"/>
            <w:vAlign w:val="center"/>
          </w:tcPr>
          <w:p w14:paraId="4EBA48AC" w14:textId="31A16A1A" w:rsidR="003B0CD7" w:rsidRPr="007B50A6" w:rsidRDefault="00B63372" w:rsidP="00994DF9">
            <w:pPr>
              <w:bidi/>
              <w:jc w:val="center"/>
              <w:rPr>
                <w:rFonts w:asciiTheme="minorBidi" w:hAnsiTheme="minorBidi"/>
                <w:b/>
                <w:bCs/>
                <w:i/>
                <w:iCs/>
                <w:sz w:val="28"/>
                <w:szCs w:val="28"/>
                <w:u w:val="single"/>
              </w:rPr>
            </w:pPr>
            <w:r>
              <w:rPr>
                <w:rFonts w:asciiTheme="minorBidi" w:hAnsiTheme="minorBidi" w:hint="cs"/>
                <w:b/>
                <w:bCs/>
                <w:i/>
                <w:iCs/>
                <w:sz w:val="28"/>
                <w:szCs w:val="28"/>
                <w:u w:val="single"/>
                <w:rtl/>
              </w:rPr>
              <w:t>فرض الفصل الثاني</w:t>
            </w:r>
            <w:r w:rsidR="006B75C7" w:rsidRPr="007B50A6">
              <w:rPr>
                <w:rFonts w:asciiTheme="minorBidi" w:hAnsiTheme="minorBidi"/>
                <w:b/>
                <w:bCs/>
                <w:i/>
                <w:iCs/>
                <w:sz w:val="28"/>
                <w:szCs w:val="28"/>
                <w:u w:val="single"/>
                <w:rtl/>
              </w:rPr>
              <w:t xml:space="preserve"> </w:t>
            </w:r>
            <w:r w:rsidR="00FA0527" w:rsidRPr="007B50A6">
              <w:rPr>
                <w:rFonts w:asciiTheme="minorBidi" w:hAnsiTheme="minorBidi"/>
                <w:b/>
                <w:bCs/>
                <w:i/>
                <w:iCs/>
                <w:sz w:val="28"/>
                <w:szCs w:val="28"/>
                <w:u w:val="single"/>
                <w:rtl/>
              </w:rPr>
              <w:t xml:space="preserve">في مادة الرياضيات </w:t>
            </w:r>
          </w:p>
        </w:tc>
      </w:tr>
      <w:tr w:rsidR="003B0CD7" w14:paraId="678023F5" w14:textId="77777777" w:rsidTr="00B63372">
        <w:trPr>
          <w:trHeight w:val="204"/>
        </w:trPr>
        <w:tc>
          <w:tcPr>
            <w:tcW w:w="11624" w:type="dxa"/>
            <w:vAlign w:val="center"/>
          </w:tcPr>
          <w:p w14:paraId="4648876C" w14:textId="77777777" w:rsidR="003B0CD7" w:rsidRPr="007B50A6" w:rsidRDefault="00503927" w:rsidP="00E62966">
            <w:pPr>
              <w:bidi/>
              <w:jc w:val="center"/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</w:pPr>
            <w:proofErr w:type="gramStart"/>
            <w:r w:rsidRPr="007B50A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>المستوى :</w:t>
            </w:r>
            <w:proofErr w:type="gramEnd"/>
            <w:r w:rsidRPr="007B50A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</w:t>
            </w:r>
            <w:r w:rsidR="00C3328C" w:rsidRPr="007B50A6"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  <w:t>الثانية</w:t>
            </w:r>
            <w:r w:rsidR="00E62966" w:rsidRPr="007B50A6"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  <w:t xml:space="preserve"> علوم تجريبية                               </w:t>
            </w:r>
            <w:r w:rsidR="007B50A6"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  <w:t xml:space="preserve">     </w:t>
            </w:r>
            <w:r w:rsidR="00E62966" w:rsidRPr="007B50A6"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  <w:t xml:space="preserve">                            </w:t>
            </w:r>
            <w:r w:rsidR="007D7164" w:rsidRPr="007B50A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السنة الدراسية </w:t>
            </w:r>
            <w:r w:rsidR="007D7164" w:rsidRPr="007B50A6"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  <w:t>:</w:t>
            </w:r>
            <w:r w:rsidR="00E62966" w:rsidRPr="007B50A6"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  <w:t>2024/2025</w:t>
            </w:r>
          </w:p>
        </w:tc>
      </w:tr>
      <w:tr w:rsidR="003B0CD7" w:rsidRPr="00561E6F" w14:paraId="3316F5A1" w14:textId="77777777" w:rsidTr="00B63372">
        <w:trPr>
          <w:trHeight w:val="14327"/>
        </w:trPr>
        <w:tc>
          <w:tcPr>
            <w:tcW w:w="11624" w:type="dxa"/>
          </w:tcPr>
          <w:p w14:paraId="39F05328" w14:textId="28946976" w:rsidR="00994DF9" w:rsidRPr="00440727" w:rsidRDefault="00994DF9" w:rsidP="00994DF9">
            <w:pPr>
              <w:bidi/>
              <w:rPr>
                <w:rFonts w:ascii="Arial" w:eastAsiaTheme="minorEastAsia" w:hAnsi="Arial" w:cs="Arial"/>
                <w:b/>
                <w:bCs/>
                <w:sz w:val="36"/>
                <w:szCs w:val="36"/>
                <w:rtl/>
                <w:lang w:bidi="ar-DZ"/>
              </w:rPr>
            </w:pPr>
            <w:r w:rsidRPr="00F734AA">
              <w:rPr>
                <w:rFonts w:ascii="Arial" w:eastAsiaTheme="minorEastAsia" w:hAnsi="Arial" w:cs="Arial"/>
                <w:b/>
                <w:bCs/>
                <w:sz w:val="36"/>
                <w:szCs w:val="36"/>
                <w:u w:val="single"/>
                <w:rtl/>
                <w:lang w:bidi="ar-DZ"/>
              </w:rPr>
              <w:t xml:space="preserve">التمرين </w:t>
            </w:r>
            <w:r w:rsidR="00E05456" w:rsidRPr="00F734AA">
              <w:rPr>
                <w:rFonts w:ascii="Arial" w:eastAsiaTheme="minorEastAsia" w:hAnsi="Arial" w:cs="Arial" w:hint="cs"/>
                <w:b/>
                <w:bCs/>
                <w:sz w:val="36"/>
                <w:szCs w:val="36"/>
                <w:u w:val="single"/>
                <w:rtl/>
                <w:lang w:bidi="ar-DZ"/>
              </w:rPr>
              <w:t>ا</w:t>
            </w:r>
            <w:r w:rsidR="00E05456">
              <w:rPr>
                <w:rFonts w:ascii="Arial" w:eastAsiaTheme="minorEastAsia" w:hAnsi="Arial" w:cs="Arial" w:hint="cs"/>
                <w:b/>
                <w:bCs/>
                <w:sz w:val="36"/>
                <w:szCs w:val="36"/>
                <w:u w:val="single"/>
                <w:rtl/>
                <w:lang w:bidi="ar-DZ"/>
              </w:rPr>
              <w:t>لأول</w:t>
            </w:r>
            <w:r w:rsidR="00336D3F">
              <w:rPr>
                <w:rFonts w:ascii="Arial" w:eastAsiaTheme="minorEastAsia" w:hAnsi="Arial" w:cs="Arial" w:hint="cs"/>
                <w:b/>
                <w:bCs/>
                <w:sz w:val="36"/>
                <w:szCs w:val="36"/>
                <w:u w:val="single"/>
                <w:rtl/>
                <w:lang w:bidi="ar-DZ"/>
              </w:rPr>
              <w:t>:</w:t>
            </w:r>
            <w:r w:rsidRPr="00440727">
              <w:rPr>
                <w:rFonts w:ascii="Arial" w:eastAsiaTheme="minorEastAsia" w:hAnsi="Arial" w:cs="Arial"/>
                <w:b/>
                <w:bCs/>
                <w:sz w:val="36"/>
                <w:szCs w:val="36"/>
                <w:rtl/>
                <w:lang w:bidi="ar-DZ"/>
              </w:rPr>
              <w:t xml:space="preserve"> </w:t>
            </w:r>
          </w:p>
          <w:p w14:paraId="7D4D0598" w14:textId="77777777" w:rsidR="007C6545" w:rsidRPr="00DE281D" w:rsidRDefault="00994DF9" w:rsidP="007C6545">
            <w:pPr>
              <w:bidi/>
              <w:ind w:left="401"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="Arial" w:eastAsiaTheme="minorEastAsia" w:hAnsi="Arial" w:cs="Arial"/>
                <w:sz w:val="36"/>
                <w:szCs w:val="36"/>
                <w:lang w:bidi="ar-DZ"/>
              </w:rPr>
              <w:t xml:space="preserve"> </w:t>
            </w:r>
            <w:r w:rsidR="007C6545" w:rsidRPr="00DE281D">
              <w:rPr>
                <w:rFonts w:ascii="Amiri" w:hAnsi="Amiri" w:cs="Amiri"/>
                <w:sz w:val="28"/>
                <w:szCs w:val="28"/>
                <w:rtl/>
                <w:lang w:bidi="ar-DZ"/>
              </w:rPr>
              <w:t>اختر الإجابة الصحيحة مع تبرير اختيارك:</w:t>
            </w:r>
          </w:p>
          <w:tbl>
            <w:tblPr>
              <w:tblStyle w:val="Grilledutableau"/>
              <w:bidiVisual/>
              <w:tblW w:w="10979" w:type="dxa"/>
              <w:jc w:val="center"/>
              <w:tblLayout w:type="fixed"/>
              <w:tblLook w:val="04A0" w:firstRow="1" w:lastRow="0" w:firstColumn="1" w:lastColumn="0" w:noHBand="0" w:noVBand="1"/>
            </w:tblPr>
            <w:tblGrid>
              <w:gridCol w:w="4362"/>
              <w:gridCol w:w="2226"/>
              <w:gridCol w:w="2273"/>
              <w:gridCol w:w="2118"/>
            </w:tblGrid>
            <w:tr w:rsidR="007C6545" w:rsidRPr="00DE281D" w14:paraId="7751831D" w14:textId="77777777" w:rsidTr="006D2006">
              <w:trPr>
                <w:jc w:val="center"/>
              </w:trPr>
              <w:tc>
                <w:tcPr>
                  <w:tcW w:w="4362" w:type="dxa"/>
                </w:tcPr>
                <w:p w14:paraId="4E6D6DEE" w14:textId="77777777" w:rsidR="007C6545" w:rsidRPr="006D2006" w:rsidRDefault="007C6545" w:rsidP="007C6545">
                  <w:pPr>
                    <w:pStyle w:val="Sansinterligne"/>
                    <w:bidi/>
                    <w:rPr>
                      <w:rFonts w:ascii="Amiri" w:hAnsi="Amiri" w:cs="Amiri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w:r w:rsidRPr="006D2006">
                    <w:rPr>
                      <w:rFonts w:ascii="Amiri" w:hAnsi="Amiri" w:cs="Amir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سؤال</w:t>
                  </w:r>
                </w:p>
              </w:tc>
              <w:tc>
                <w:tcPr>
                  <w:tcW w:w="2226" w:type="dxa"/>
                </w:tcPr>
                <w:p w14:paraId="571F2DEF" w14:textId="77777777" w:rsidR="007C6545" w:rsidRPr="00DE281D" w:rsidRDefault="007C6545" w:rsidP="006D2006">
                  <w:pPr>
                    <w:pStyle w:val="Sansinterligne"/>
                    <w:bidi/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DE281D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الاقتراح 1</w:t>
                  </w:r>
                </w:p>
              </w:tc>
              <w:tc>
                <w:tcPr>
                  <w:tcW w:w="2273" w:type="dxa"/>
                </w:tcPr>
                <w:p w14:paraId="623207EF" w14:textId="77777777" w:rsidR="007C6545" w:rsidRPr="00DE281D" w:rsidRDefault="007C6545" w:rsidP="006D2006">
                  <w:pPr>
                    <w:pStyle w:val="Sansinterligne"/>
                    <w:bidi/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DE281D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الاقتراح2</w:t>
                  </w:r>
                </w:p>
              </w:tc>
              <w:tc>
                <w:tcPr>
                  <w:tcW w:w="2118" w:type="dxa"/>
                </w:tcPr>
                <w:p w14:paraId="34673B0F" w14:textId="77777777" w:rsidR="007C6545" w:rsidRPr="00DE281D" w:rsidRDefault="007C6545" w:rsidP="006D2006">
                  <w:pPr>
                    <w:pStyle w:val="Sansinterligne"/>
                    <w:bidi/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DE281D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الاقتراح3</w:t>
                  </w:r>
                </w:p>
              </w:tc>
            </w:tr>
            <w:tr w:rsidR="007C6545" w:rsidRPr="00DE281D" w14:paraId="58DBD8B0" w14:textId="77777777" w:rsidTr="006D2006">
              <w:trPr>
                <w:jc w:val="center"/>
              </w:trPr>
              <w:tc>
                <w:tcPr>
                  <w:tcW w:w="4362" w:type="dxa"/>
                </w:tcPr>
                <w:p w14:paraId="0D1FF97B" w14:textId="0DA72DB2" w:rsidR="007C6545" w:rsidRPr="00DE281D" w:rsidRDefault="007C6545" w:rsidP="006D2006">
                  <w:pPr>
                    <w:pStyle w:val="Sansinterligne"/>
                    <w:numPr>
                      <w:ilvl w:val="0"/>
                      <w:numId w:val="50"/>
                    </w:numPr>
                    <w:bidi/>
                    <w:ind w:left="357" w:hanging="357"/>
                    <w:rPr>
                      <w:rFonts w:ascii="Amiri" w:eastAsiaTheme="minorEastAsia" w:hAnsi="Amiri" w:cs="Amiri"/>
                      <w:i/>
                      <w:sz w:val="28"/>
                      <w:szCs w:val="28"/>
                      <w:rtl/>
                      <w:lang w:bidi="ar-DZ"/>
                    </w:rPr>
                  </w:pPr>
                  <w:r w:rsidRPr="00DE281D">
                    <w:rPr>
                      <w:rFonts w:ascii="Amiri" w:eastAsiaTheme="minorEastAsia" w:hAnsi="Amiri" w:cs="Amiri"/>
                      <w:i/>
                      <w:sz w:val="28"/>
                      <w:szCs w:val="28"/>
                      <w:rtl/>
                      <w:lang w:bidi="ar-DZ"/>
                    </w:rPr>
                    <w:t xml:space="preserve">مجموعة قيم </w:t>
                  </w:r>
                  <w:r w:rsidRPr="00DE281D">
                    <w:rPr>
                      <w:rFonts w:ascii="Amiri" w:eastAsiaTheme="minorEastAsia" w:hAnsi="Amiri" w:cs="Amiri"/>
                      <w:i/>
                      <w:position w:val="-6"/>
                      <w:sz w:val="28"/>
                      <w:szCs w:val="28"/>
                      <w:lang w:bidi="ar-DZ"/>
                    </w:rPr>
                    <w:object w:dxaOrig="260" w:dyaOrig="220" w14:anchorId="11A5A80B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2.9pt;height:11.55pt" o:ole="">
                        <v:imagedata r:id="rId6" o:title=""/>
                      </v:shape>
                      <o:OLEObject Type="Embed" ProgID="Equation.DSMT4" ShapeID="_x0000_i1025" DrawAspect="Content" ObjectID="_1800729264" r:id="rId7"/>
                    </w:object>
                  </w:r>
                  <w:r w:rsidRPr="00DE281D">
                    <w:rPr>
                      <w:rFonts w:ascii="Amiri" w:eastAsiaTheme="minorEastAsia" w:hAnsi="Amiri" w:cs="Amiri"/>
                      <w:i/>
                      <w:sz w:val="28"/>
                      <w:szCs w:val="28"/>
                      <w:rtl/>
                      <w:lang w:bidi="ar-DZ"/>
                    </w:rPr>
                    <w:t xml:space="preserve"> التي من أجلها تقبل الجملة </w:t>
                  </w:r>
                </w:p>
                <w:p w14:paraId="1EB2A699" w14:textId="77777777" w:rsidR="007C6545" w:rsidRPr="00DE281D" w:rsidRDefault="007C6545" w:rsidP="007C6545">
                  <w:pPr>
                    <w:pStyle w:val="Sansinterligne"/>
                    <w:bidi/>
                    <w:rPr>
                      <w:rFonts w:ascii="Amiri" w:eastAsiaTheme="minorEastAsia" w:hAnsi="Amiri" w:cs="Amiri"/>
                      <w:i/>
                      <w:sz w:val="28"/>
                      <w:szCs w:val="28"/>
                      <w:rtl/>
                      <w:lang w:bidi="ar-DZ"/>
                    </w:rPr>
                  </w:pPr>
                  <w:r w:rsidRPr="00DE281D">
                    <w:rPr>
                      <w:rFonts w:ascii="Amiri" w:eastAsiaTheme="minorEastAsia" w:hAnsi="Amiri" w:cs="Amiri"/>
                      <w:i/>
                      <w:position w:val="-18"/>
                      <w:sz w:val="28"/>
                      <w:szCs w:val="28"/>
                      <w:lang w:bidi="ar-DZ"/>
                    </w:rPr>
                    <w:object w:dxaOrig="3000" w:dyaOrig="480" w14:anchorId="1B2C5809">
                      <v:shape id="_x0000_i1026" type="#_x0000_t75" style="width:150.1pt;height:23.75pt" o:ole="">
                        <v:imagedata r:id="rId8" o:title=""/>
                      </v:shape>
                      <o:OLEObject Type="Embed" ProgID="Equation.DSMT4" ShapeID="_x0000_i1026" DrawAspect="Content" ObjectID="_1800729265" r:id="rId9"/>
                    </w:object>
                  </w:r>
                  <w:r w:rsidRPr="00DE281D">
                    <w:rPr>
                      <w:rFonts w:ascii="Amiri" w:eastAsiaTheme="minorEastAsia" w:hAnsi="Amiri" w:cs="Amiri"/>
                      <w:i/>
                      <w:sz w:val="28"/>
                      <w:szCs w:val="28"/>
                      <w:rtl/>
                      <w:lang w:bidi="ar-DZ"/>
                    </w:rPr>
                    <w:t>مرجح هي:</w:t>
                  </w:r>
                </w:p>
              </w:tc>
              <w:tc>
                <w:tcPr>
                  <w:tcW w:w="2226" w:type="dxa"/>
                </w:tcPr>
                <w:p w14:paraId="46ADF6ED" w14:textId="642B83D4" w:rsidR="007C6545" w:rsidRPr="00DE281D" w:rsidRDefault="00000000" w:rsidP="006D2006">
                  <w:pPr>
                    <w:pStyle w:val="Sansinterligne"/>
                    <w:bidi/>
                    <w:jc w:val="center"/>
                    <w:rPr>
                      <w:rFonts w:ascii="Amiri" w:eastAsiaTheme="minorEastAsia" w:hAnsi="Amiri" w:cs="Amiri"/>
                      <w:i/>
                      <w:sz w:val="28"/>
                      <w:szCs w:val="28"/>
                      <w:rtl/>
                      <w:lang w:bidi="ar-DZ"/>
                    </w:rPr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eastAsiaTheme="minorEastAsia" w:hAnsi="Cambria Math" w:cs="Amiri"/>
                              <w:i/>
                              <w:sz w:val="28"/>
                              <w:szCs w:val="28"/>
                              <w:lang w:bidi="ar-DZ"/>
                            </w:rPr>
                          </m:ctrlPr>
                        </m:sSupPr>
                        <m:e>
                          <m:r>
                            <m:rPr>
                              <m:scr m:val="double-struck"/>
                            </m:rPr>
                            <w:rPr>
                              <w:rFonts w:ascii="Cambria Math" w:eastAsiaTheme="minorEastAsia" w:hAnsi="Cambria Math" w:cs="Amiri"/>
                              <w:sz w:val="28"/>
                              <w:szCs w:val="28"/>
                              <w:lang w:bidi="ar-DZ"/>
                            </w:rPr>
                            <m:t>R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Amiri"/>
                              <w:sz w:val="28"/>
                              <w:szCs w:val="28"/>
                              <w:lang w:bidi="ar-DZ"/>
                            </w:rPr>
                            <m:t>*</m:t>
                          </m:r>
                        </m:sup>
                      </m:sSup>
                    </m:oMath>
                  </m:oMathPara>
                </w:p>
                <w:p w14:paraId="1AE6B68B" w14:textId="46F90DE2" w:rsidR="007C6545" w:rsidRPr="00DE281D" w:rsidRDefault="007C6545" w:rsidP="007C6545">
                  <w:pPr>
                    <w:pStyle w:val="Sansinterligne"/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2273" w:type="dxa"/>
                </w:tcPr>
                <w:p w14:paraId="1FF5C12C" w14:textId="1997808E" w:rsidR="007C6545" w:rsidRPr="00DE281D" w:rsidRDefault="00000000" w:rsidP="007C6545">
                  <w:pPr>
                    <w:pStyle w:val="Sansinterligne"/>
                    <w:bidi/>
                    <w:rPr>
                      <w:rFonts w:ascii="Amiri" w:hAnsi="Amiri" w:cs="Amiri"/>
                      <w:bCs/>
                      <w:sz w:val="28"/>
                      <w:szCs w:val="28"/>
                      <w:lang w:bidi="ar-DZ"/>
                    </w:rPr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eastAsiaTheme="minorEastAsia" w:hAnsi="Cambria Math" w:cs="Amiri"/>
                              <w:i/>
                              <w:sz w:val="28"/>
                              <w:szCs w:val="28"/>
                              <w:lang w:bidi="ar-DZ"/>
                            </w:rPr>
                          </m:ctrlPr>
                        </m:sSupPr>
                        <m:e>
                          <m:r>
                            <m:rPr>
                              <m:scr m:val="double-struck"/>
                            </m:rPr>
                            <w:rPr>
                              <w:rFonts w:ascii="Cambria Math" w:eastAsiaTheme="minorEastAsia" w:hAnsi="Cambria Math" w:cs="Amiri"/>
                              <w:sz w:val="28"/>
                              <w:szCs w:val="28"/>
                              <w:lang w:bidi="ar-DZ"/>
                            </w:rPr>
                            <m:t>R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Amiri"/>
                              <w:sz w:val="28"/>
                              <w:szCs w:val="28"/>
                              <w:lang w:bidi="ar-DZ"/>
                            </w:rPr>
                            <m:t>*</m:t>
                          </m:r>
                        </m:sup>
                      </m:sSup>
                      <m:r>
                        <w:rPr>
                          <w:rFonts w:ascii="Cambria Math" w:eastAsiaTheme="minorEastAsia" w:hAnsi="Cambria Math" w:cs="Amiri"/>
                          <w:sz w:val="28"/>
                          <w:szCs w:val="28"/>
                          <w:lang w:bidi="ar-DZ"/>
                        </w:rPr>
                        <m:t>-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eastAsiaTheme="minorEastAsia" w:hAnsi="Cambria Math" w:cs="Amiri"/>
                              <w:i/>
                              <w:sz w:val="28"/>
                              <w:szCs w:val="28"/>
                              <w:lang w:bidi="ar-DZ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Theme="minorEastAsia" w:hAnsi="Cambria Math" w:cs="Amiri"/>
                                  <w:i/>
                                  <w:sz w:val="28"/>
                                  <w:szCs w:val="28"/>
                                  <w:lang w:bidi="ar-DZ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 w:cs="Amiri"/>
                                  <w:sz w:val="28"/>
                                  <w:szCs w:val="28"/>
                                  <w:lang w:bidi="ar-DZ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 w:cs="Amiri"/>
                                  <w:sz w:val="28"/>
                                  <w:szCs w:val="28"/>
                                  <w:lang w:bidi="ar-DZ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Fonts w:ascii="Cambria Math" w:eastAsiaTheme="minorEastAsia" w:hAnsi="Cambria Math" w:cs="Amiri"/>
                              <w:sz w:val="28"/>
                              <w:szCs w:val="28"/>
                              <w:lang w:bidi="ar-DZ"/>
                            </w:rPr>
                            <m:t xml:space="preserve"> ,</m:t>
                          </m:r>
                          <m:r>
                            <w:rPr>
                              <w:rFonts w:ascii="Cambria Math" w:eastAsiaTheme="minorEastAsia" w:hAnsi="Cambria Math" w:cs="Amiri"/>
                              <w:sz w:val="28"/>
                              <w:szCs w:val="28"/>
                              <w:lang w:val="en-US" w:bidi="ar-DZ"/>
                            </w:rPr>
                            <m:t>2</m:t>
                          </m:r>
                        </m:e>
                      </m:d>
                    </m:oMath>
                  </m:oMathPara>
                </w:p>
              </w:tc>
              <w:tc>
                <w:tcPr>
                  <w:tcW w:w="2118" w:type="dxa"/>
                </w:tcPr>
                <w:p w14:paraId="3200842F" w14:textId="6C4DD265" w:rsidR="007C6545" w:rsidRPr="00DE281D" w:rsidRDefault="00000000" w:rsidP="007C6545">
                  <w:pPr>
                    <w:pStyle w:val="Sansinterligne"/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eastAsiaTheme="minorEastAsia" w:hAnsi="Cambria Math" w:cs="Amiri"/>
                              <w:i/>
                              <w:sz w:val="28"/>
                              <w:szCs w:val="28"/>
                              <w:lang w:bidi="ar-DZ"/>
                            </w:rPr>
                          </m:ctrlPr>
                        </m:sSupPr>
                        <m:e>
                          <m:r>
                            <m:rPr>
                              <m:scr m:val="double-struck"/>
                            </m:rPr>
                            <w:rPr>
                              <w:rFonts w:ascii="Cambria Math" w:eastAsiaTheme="minorEastAsia" w:hAnsi="Cambria Math" w:cs="Amiri"/>
                              <w:sz w:val="28"/>
                              <w:szCs w:val="28"/>
                              <w:lang w:bidi="ar-DZ"/>
                            </w:rPr>
                            <m:t>R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Amiri"/>
                              <w:sz w:val="28"/>
                              <w:szCs w:val="28"/>
                              <w:lang w:bidi="ar-DZ"/>
                            </w:rPr>
                            <m:t>*</m:t>
                          </m:r>
                        </m:sup>
                      </m:sSup>
                      <m:r>
                        <w:rPr>
                          <w:rFonts w:ascii="Cambria Math" w:eastAsiaTheme="minorEastAsia" w:hAnsi="Cambria Math" w:cs="Amiri"/>
                          <w:sz w:val="28"/>
                          <w:szCs w:val="28"/>
                          <w:lang w:bidi="ar-DZ"/>
                        </w:rPr>
                        <m:t>-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eastAsiaTheme="minorEastAsia" w:hAnsi="Cambria Math" w:cs="Amiri"/>
                              <w:i/>
                              <w:sz w:val="28"/>
                              <w:szCs w:val="28"/>
                              <w:lang w:bidi="ar-DZ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 w:cs="Amiri"/>
                              <w:sz w:val="28"/>
                              <w:szCs w:val="28"/>
                              <w:lang w:bidi="ar-DZ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="Amiri"/>
                                  <w:i/>
                                  <w:sz w:val="28"/>
                                  <w:szCs w:val="28"/>
                                  <w:lang w:bidi="ar-DZ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 w:cs="Amiri"/>
                                  <w:sz w:val="28"/>
                                  <w:szCs w:val="28"/>
                                  <w:lang w:bidi="ar-DZ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 w:cs="Amiri"/>
                                  <w:sz w:val="28"/>
                                  <w:szCs w:val="28"/>
                                  <w:lang w:bidi="ar-DZ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Fonts w:ascii="Cambria Math" w:eastAsiaTheme="minorEastAsia" w:hAnsi="Cambria Math" w:cs="Amiri"/>
                              <w:sz w:val="28"/>
                              <w:szCs w:val="28"/>
                              <w:lang w:bidi="ar-DZ"/>
                            </w:rPr>
                            <m:t xml:space="preserve"> ,</m:t>
                          </m:r>
                          <m:r>
                            <w:rPr>
                              <w:rFonts w:ascii="Cambria Math" w:eastAsiaTheme="minorEastAsia" w:hAnsi="Cambria Math" w:cs="Amiri"/>
                              <w:sz w:val="28"/>
                              <w:szCs w:val="28"/>
                              <w:lang w:val="en-US" w:bidi="ar-DZ"/>
                            </w:rPr>
                            <m:t>2</m:t>
                          </m:r>
                        </m:e>
                      </m:d>
                    </m:oMath>
                  </m:oMathPara>
                </w:p>
              </w:tc>
            </w:tr>
            <w:tr w:rsidR="007C6545" w:rsidRPr="00DE281D" w14:paraId="1408D4EC" w14:textId="77777777" w:rsidTr="006D2006">
              <w:trPr>
                <w:jc w:val="center"/>
              </w:trPr>
              <w:tc>
                <w:tcPr>
                  <w:tcW w:w="4362" w:type="dxa"/>
                </w:tcPr>
                <w:p w14:paraId="0514BB12" w14:textId="77777777" w:rsidR="007C6545" w:rsidRPr="00DE281D" w:rsidRDefault="007C6545" w:rsidP="006D2006">
                  <w:pPr>
                    <w:pStyle w:val="Sansinterligne"/>
                    <w:numPr>
                      <w:ilvl w:val="0"/>
                      <w:numId w:val="50"/>
                    </w:numPr>
                    <w:bidi/>
                    <w:ind w:left="357" w:hanging="357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DE281D">
                    <w:rPr>
                      <w:rFonts w:ascii="Amiri" w:eastAsiaTheme="minorEastAsia" w:hAnsi="Amiri" w:cs="Amiri"/>
                      <w:b/>
                      <w:bCs/>
                      <w:i/>
                      <w:position w:val="-4"/>
                      <w:sz w:val="28"/>
                      <w:szCs w:val="28"/>
                      <w:lang w:bidi="ar-DZ"/>
                    </w:rPr>
                    <w:object w:dxaOrig="240" w:dyaOrig="260" w14:anchorId="2B3D90FE">
                      <v:shape id="_x0000_i1027" type="#_x0000_t75" style="width:12.25pt;height:12.9pt" o:ole="">
                        <v:imagedata r:id="rId10" o:title=""/>
                      </v:shape>
                      <o:OLEObject Type="Embed" ProgID="Equation.DSMT4" ShapeID="_x0000_i1027" DrawAspect="Content" ObjectID="_1800729266" r:id="rId11"/>
                    </w:object>
                  </w:r>
                  <w:r w:rsidRPr="00DE281D">
                    <w:rPr>
                      <w:rFonts w:ascii="Amiri" w:eastAsiaTheme="minorEastAsia" w:hAnsi="Amiri" w:cs="Amiri"/>
                      <w:i/>
                      <w:sz w:val="28"/>
                      <w:szCs w:val="28"/>
                      <w:rtl/>
                      <w:lang w:bidi="ar-DZ"/>
                    </w:rPr>
                    <w:t xml:space="preserve"> و </w:t>
                  </w:r>
                  <w:r w:rsidRPr="00DE281D">
                    <w:rPr>
                      <w:rFonts w:ascii="Amiri" w:eastAsiaTheme="minorEastAsia" w:hAnsi="Amiri" w:cs="Amiri"/>
                      <w:i/>
                      <w:position w:val="-4"/>
                      <w:sz w:val="28"/>
                      <w:szCs w:val="28"/>
                      <w:lang w:bidi="ar-DZ"/>
                    </w:rPr>
                    <w:object w:dxaOrig="240" w:dyaOrig="260" w14:anchorId="73F01FE2">
                      <v:shape id="_x0000_i1028" type="#_x0000_t75" style="width:12.25pt;height:12.9pt" o:ole="">
                        <v:imagedata r:id="rId12" o:title=""/>
                      </v:shape>
                      <o:OLEObject Type="Embed" ProgID="Equation.DSMT4" ShapeID="_x0000_i1028" DrawAspect="Content" ObjectID="_1800729267" r:id="rId13"/>
                    </w:object>
                  </w:r>
                  <w:r w:rsidRPr="00DE281D">
                    <w:rPr>
                      <w:rFonts w:ascii="Amiri" w:eastAsiaTheme="minorEastAsia" w:hAnsi="Amiri" w:cs="Amiri"/>
                      <w:i/>
                      <w:sz w:val="28"/>
                      <w:szCs w:val="28"/>
                      <w:rtl/>
                      <w:lang w:bidi="ar-DZ"/>
                    </w:rPr>
                    <w:t xml:space="preserve"> نقطتان متمايزتان من المستوي،</w:t>
                  </w:r>
                  <w:r w:rsidRPr="00DE281D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 xml:space="preserve"> و</w:t>
                  </w:r>
                  <w:r w:rsidRPr="00DE281D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260" w:dyaOrig="279" w14:anchorId="5E042978">
                      <v:shape id="_x0000_i1029" type="#_x0000_t75" style="width:12.9pt;height:14.25pt" o:ole="">
                        <v:imagedata r:id="rId14" o:title=""/>
                      </v:shape>
                      <o:OLEObject Type="Embed" ProgID="Equation.DSMT4" ShapeID="_x0000_i1029" DrawAspect="Content" ObjectID="_1800729268" r:id="rId15"/>
                    </w:object>
                  </w:r>
                  <w:r w:rsidRPr="00DE281D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 xml:space="preserve"> نقطة معرفة بــ: </w:t>
                  </w:r>
                  <w:r w:rsidRPr="00DE281D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1760" w:dyaOrig="340" w14:anchorId="60B7D0E9">
                      <v:shape id="_x0000_i1030" type="#_x0000_t75" style="width:87.6pt;height:17.65pt" o:ole="">
                        <v:imagedata r:id="rId16" o:title=""/>
                      </v:shape>
                      <o:OLEObject Type="Embed" ProgID="Equation.DSMT4" ShapeID="_x0000_i1030" DrawAspect="Content" ObjectID="_1800729269" r:id="rId17"/>
                    </w:object>
                  </w:r>
                  <w:r w:rsidRPr="00DE281D">
                    <w:rPr>
                      <w:rFonts w:ascii="Amiri" w:eastAsiaTheme="minorEastAsia" w:hAnsi="Amiri" w:cs="Amiri"/>
                      <w:b/>
                      <w:bCs/>
                      <w:i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DE281D">
                    <w:rPr>
                      <w:rFonts w:ascii="Amiri" w:eastAsiaTheme="minorEastAsia" w:hAnsi="Amiri" w:cs="Amiri"/>
                      <w:i/>
                      <w:sz w:val="28"/>
                      <w:szCs w:val="28"/>
                      <w:rtl/>
                      <w:lang w:bidi="ar-DZ"/>
                    </w:rPr>
                    <w:t xml:space="preserve">النقطة </w:t>
                  </w:r>
                  <w:r w:rsidRPr="00DE281D">
                    <w:rPr>
                      <w:rFonts w:ascii="Amiri" w:hAnsi="Amiri" w:cs="Amiri"/>
                      <w:position w:val="-6"/>
                      <w:sz w:val="28"/>
                      <w:szCs w:val="28"/>
                      <w:lang w:bidi="ar-DZ"/>
                    </w:rPr>
                    <w:object w:dxaOrig="260" w:dyaOrig="279" w14:anchorId="06D65F34">
                      <v:shape id="_x0000_i1031" type="#_x0000_t75" style="width:12.9pt;height:14.25pt" o:ole="">
                        <v:imagedata r:id="rId14" o:title=""/>
                      </v:shape>
                      <o:OLEObject Type="Embed" ProgID="Equation.DSMT4" ShapeID="_x0000_i1031" DrawAspect="Content" ObjectID="_1800729270" r:id="rId18"/>
                    </w:object>
                  </w:r>
                  <w:r w:rsidRPr="00DE281D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DE281D">
                    <w:rPr>
                      <w:rFonts w:ascii="Amiri" w:eastAsiaTheme="minorEastAsia" w:hAnsi="Amiri" w:cs="Amiri"/>
                      <w:i/>
                      <w:sz w:val="28"/>
                      <w:szCs w:val="28"/>
                      <w:rtl/>
                      <w:lang w:bidi="ar-DZ"/>
                    </w:rPr>
                    <w:t>هي مرجح الجملة:</w:t>
                  </w:r>
                </w:p>
              </w:tc>
              <w:tc>
                <w:tcPr>
                  <w:tcW w:w="2226" w:type="dxa"/>
                </w:tcPr>
                <w:p w14:paraId="075960EF" w14:textId="77777777" w:rsidR="007C6545" w:rsidRPr="00DE281D" w:rsidRDefault="007C6545" w:rsidP="006D2006">
                  <w:pPr>
                    <w:pStyle w:val="Sansinterligne"/>
                    <w:bidi/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DE281D">
                    <w:rPr>
                      <w:rFonts w:ascii="Amiri" w:eastAsiaTheme="minorEastAsia" w:hAnsi="Amiri" w:cs="Amiri"/>
                      <w:i/>
                      <w:position w:val="-14"/>
                      <w:sz w:val="28"/>
                      <w:szCs w:val="28"/>
                      <w:lang w:bidi="ar-DZ"/>
                    </w:rPr>
                    <w:object w:dxaOrig="1460" w:dyaOrig="400" w14:anchorId="690EF839">
                      <v:shape id="_x0000_i1032" type="#_x0000_t75" style="width:72.7pt;height:20.4pt" o:ole="">
                        <v:imagedata r:id="rId19" o:title=""/>
                      </v:shape>
                      <o:OLEObject Type="Embed" ProgID="Equation.DSMT4" ShapeID="_x0000_i1032" DrawAspect="Content" ObjectID="_1800729271" r:id="rId20"/>
                    </w:object>
                  </w:r>
                </w:p>
              </w:tc>
              <w:tc>
                <w:tcPr>
                  <w:tcW w:w="2273" w:type="dxa"/>
                </w:tcPr>
                <w:p w14:paraId="0AE85791" w14:textId="77777777" w:rsidR="007C6545" w:rsidRPr="00DE281D" w:rsidRDefault="007C6545" w:rsidP="006D2006">
                  <w:pPr>
                    <w:pStyle w:val="Sansinterligne"/>
                    <w:bidi/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DE281D">
                    <w:rPr>
                      <w:rFonts w:ascii="Amiri" w:eastAsiaTheme="minorEastAsia" w:hAnsi="Amiri" w:cs="Amiri"/>
                      <w:i/>
                      <w:position w:val="-14"/>
                      <w:sz w:val="28"/>
                      <w:szCs w:val="28"/>
                      <w:lang w:bidi="ar-DZ"/>
                    </w:rPr>
                    <w:object w:dxaOrig="1600" w:dyaOrig="400" w14:anchorId="7E559498">
                      <v:shape id="_x0000_i1033" type="#_x0000_t75" style="width:80.15pt;height:20.4pt" o:ole="">
                        <v:imagedata r:id="rId21" o:title=""/>
                      </v:shape>
                      <o:OLEObject Type="Embed" ProgID="Equation.DSMT4" ShapeID="_x0000_i1033" DrawAspect="Content" ObjectID="_1800729272" r:id="rId22"/>
                    </w:object>
                  </w:r>
                </w:p>
              </w:tc>
              <w:tc>
                <w:tcPr>
                  <w:tcW w:w="2118" w:type="dxa"/>
                </w:tcPr>
                <w:p w14:paraId="0E7405A2" w14:textId="77777777" w:rsidR="007C6545" w:rsidRPr="00DE281D" w:rsidRDefault="007C6545" w:rsidP="006D2006">
                  <w:pPr>
                    <w:pStyle w:val="Sansinterligne"/>
                    <w:bidi/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DE281D">
                    <w:rPr>
                      <w:rFonts w:ascii="Amiri" w:eastAsiaTheme="minorEastAsia" w:hAnsi="Amiri" w:cs="Amiri"/>
                      <w:i/>
                      <w:position w:val="-14"/>
                      <w:sz w:val="28"/>
                      <w:szCs w:val="28"/>
                      <w:lang w:bidi="ar-DZ"/>
                    </w:rPr>
                    <w:object w:dxaOrig="1600" w:dyaOrig="400" w14:anchorId="34328F05">
                      <v:shape id="_x0000_i1034" type="#_x0000_t75" style="width:80.15pt;height:20.4pt" o:ole="">
                        <v:imagedata r:id="rId23" o:title=""/>
                      </v:shape>
                      <o:OLEObject Type="Embed" ProgID="Equation.DSMT4" ShapeID="_x0000_i1034" DrawAspect="Content" ObjectID="_1800729273" r:id="rId24"/>
                    </w:object>
                  </w:r>
                </w:p>
              </w:tc>
            </w:tr>
            <w:tr w:rsidR="007C6545" w:rsidRPr="00DE281D" w14:paraId="62E73738" w14:textId="77777777" w:rsidTr="006D2006">
              <w:trPr>
                <w:jc w:val="center"/>
              </w:trPr>
              <w:tc>
                <w:tcPr>
                  <w:tcW w:w="4362" w:type="dxa"/>
                </w:tcPr>
                <w:p w14:paraId="09BA27D6" w14:textId="35B4CB8F" w:rsidR="007C6545" w:rsidRPr="00DE281D" w:rsidRDefault="006D2006" w:rsidP="006D2006">
                  <w:pPr>
                    <w:pStyle w:val="Sansinterligne"/>
                    <w:numPr>
                      <w:ilvl w:val="0"/>
                      <w:numId w:val="50"/>
                    </w:numPr>
                    <w:bidi/>
                    <w:ind w:left="357" w:hanging="357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C0734E">
                    <w:rPr>
                      <w:rFonts w:ascii="Amiri" w:eastAsia="Calibri" w:hAnsi="Amiri" w:cs="Amiri"/>
                      <w:sz w:val="26"/>
                      <w:szCs w:val="26"/>
                      <w:rtl/>
                      <w:lang w:bidi="ar-DZ"/>
                    </w:rPr>
                    <w:t xml:space="preserve">لتكن النقطة </w:t>
                  </w:r>
                  <w:r w:rsidRPr="00C0734E">
                    <w:rPr>
                      <w:rFonts w:ascii="Amiri" w:eastAsia="Calibri" w:hAnsi="Amiri" w:cs="Amiri"/>
                      <w:position w:val="-4"/>
                      <w:sz w:val="26"/>
                      <w:szCs w:val="26"/>
                      <w:lang w:bidi="ar-DZ"/>
                    </w:rPr>
                    <w:object w:dxaOrig="260" w:dyaOrig="260" w14:anchorId="5C05B028">
                      <v:shape id="_x0000_i1035" type="#_x0000_t75" style="width:13.6pt;height:13.6pt" o:ole="">
                        <v:imagedata r:id="rId25" o:title=""/>
                      </v:shape>
                      <o:OLEObject Type="Embed" ProgID="Equation.DSMT4" ShapeID="_x0000_i1035" DrawAspect="Content" ObjectID="_1800729274" r:id="rId26"/>
                    </w:object>
                  </w:r>
                  <w:r w:rsidRPr="00C0734E">
                    <w:rPr>
                      <w:rFonts w:ascii="Amiri" w:eastAsia="Calibri" w:hAnsi="Amiri" w:cs="Amiri"/>
                      <w:sz w:val="26"/>
                      <w:szCs w:val="26"/>
                      <w:rtl/>
                      <w:lang w:bidi="ar-DZ"/>
                    </w:rPr>
                    <w:t xml:space="preserve">مركز ثقل المثلث </w:t>
                  </w:r>
                  <w:r w:rsidRPr="00C0734E">
                    <w:rPr>
                      <w:rFonts w:ascii="Amiri" w:eastAsia="Calibri" w:hAnsi="Amiri" w:cs="Amiri"/>
                      <w:position w:val="-6"/>
                      <w:sz w:val="26"/>
                      <w:szCs w:val="26"/>
                      <w:lang w:bidi="ar-DZ"/>
                    </w:rPr>
                    <w:object w:dxaOrig="560" w:dyaOrig="279" w14:anchorId="6143DA80">
                      <v:shape id="_x0000_i1036" type="#_x0000_t75" style="width:27.15pt;height:14.25pt" o:ole="">
                        <v:imagedata r:id="rId27" o:title=""/>
                      </v:shape>
                      <o:OLEObject Type="Embed" ProgID="Equation.DSMT4" ShapeID="_x0000_i1036" DrawAspect="Content" ObjectID="_1800729275" r:id="rId28"/>
                    </w:object>
                  </w:r>
                  <w:r w:rsidRPr="00C0734E">
                    <w:rPr>
                      <w:rFonts w:ascii="Amiri" w:eastAsia="Calibri" w:hAnsi="Amiri" w:cs="Amiri"/>
                      <w:sz w:val="26"/>
                      <w:szCs w:val="26"/>
                      <w:rtl/>
                      <w:lang w:bidi="ar-DZ"/>
                    </w:rPr>
                    <w:t xml:space="preserve">، </w:t>
                  </w:r>
                  <w:r w:rsidRPr="00C0734E">
                    <w:rPr>
                      <w:rFonts w:ascii="Amiri" w:eastAsia="Calibri" w:hAnsi="Amiri" w:cs="Amiri"/>
                      <w:position w:val="-14"/>
                      <w:sz w:val="26"/>
                      <w:szCs w:val="26"/>
                      <w:lang w:bidi="ar-DZ"/>
                    </w:rPr>
                    <w:object w:dxaOrig="400" w:dyaOrig="400" w14:anchorId="032256E4">
                      <v:shape id="_x0000_i1037" type="#_x0000_t75" style="width:20.4pt;height:20.4pt" o:ole="">
                        <v:imagedata r:id="rId29" o:title=""/>
                      </v:shape>
                      <o:OLEObject Type="Embed" ProgID="Equation.DSMT4" ShapeID="_x0000_i1037" DrawAspect="Content" ObjectID="_1800729276" r:id="rId30"/>
                    </w:object>
                  </w:r>
                  <w:r w:rsidRPr="00C0734E">
                    <w:rPr>
                      <w:rFonts w:ascii="Amiri" w:eastAsia="Calibri" w:hAnsi="Amiri" w:cs="Amiri"/>
                      <w:sz w:val="26"/>
                      <w:szCs w:val="26"/>
                      <w:rtl/>
                      <w:lang w:bidi="ar-DZ"/>
                    </w:rPr>
                    <w:t xml:space="preserve"> مجموعة النقط </w:t>
                  </w:r>
                  <w:r w:rsidRPr="00C0734E">
                    <w:rPr>
                      <w:rFonts w:ascii="Amiri" w:eastAsia="Calibri" w:hAnsi="Amiri" w:cs="Amiri"/>
                      <w:position w:val="-4"/>
                      <w:sz w:val="26"/>
                      <w:szCs w:val="26"/>
                      <w:lang w:bidi="ar-DZ"/>
                    </w:rPr>
                    <w:object w:dxaOrig="320" w:dyaOrig="260" w14:anchorId="576C1C01">
                      <v:shape id="_x0000_i1038" type="#_x0000_t75" style="width:15.6pt;height:13.6pt" o:ole="">
                        <v:imagedata r:id="rId31" o:title=""/>
                      </v:shape>
                      <o:OLEObject Type="Embed" ProgID="Equation.DSMT4" ShapeID="_x0000_i1038" DrawAspect="Content" ObjectID="_1800729277" r:id="rId32"/>
                    </w:object>
                  </w:r>
                  <w:r w:rsidRPr="00C0734E">
                    <w:rPr>
                      <w:rFonts w:ascii="Amiri" w:eastAsia="Calibri" w:hAnsi="Amiri" w:cs="Amiri"/>
                      <w:sz w:val="26"/>
                      <w:szCs w:val="26"/>
                      <w:rtl/>
                      <w:lang w:bidi="ar-DZ"/>
                    </w:rPr>
                    <w:t xml:space="preserve"> حيث: </w:t>
                  </w:r>
                  <w:r w:rsidRPr="00C0734E">
                    <w:rPr>
                      <w:rFonts w:ascii="Amiri" w:eastAsia="Calibri" w:hAnsi="Amiri" w:cs="Amiri"/>
                      <w:position w:val="-18"/>
                      <w:sz w:val="26"/>
                      <w:szCs w:val="26"/>
                      <w:lang w:bidi="ar-DZ"/>
                    </w:rPr>
                    <w:object w:dxaOrig="2060" w:dyaOrig="480" w14:anchorId="697B2E86">
                      <v:shape id="_x0000_i1039" type="#_x0000_t75" style="width:103.25pt;height:23.75pt" o:ole="">
                        <v:imagedata r:id="rId33" o:title=""/>
                      </v:shape>
                      <o:OLEObject Type="Embed" ProgID="Equation.DSMT4" ShapeID="_x0000_i1039" DrawAspect="Content" ObjectID="_1800729278" r:id="rId34"/>
                    </w:object>
                  </w:r>
                </w:p>
              </w:tc>
              <w:tc>
                <w:tcPr>
                  <w:tcW w:w="2226" w:type="dxa"/>
                </w:tcPr>
                <w:p w14:paraId="4596EE32" w14:textId="5ED2AD66" w:rsidR="007C6545" w:rsidRPr="00DE281D" w:rsidRDefault="006D2006" w:rsidP="007C6545">
                  <w:pPr>
                    <w:pStyle w:val="Sansinterligne"/>
                    <w:bidi/>
                    <w:rPr>
                      <w:rFonts w:ascii="Amiri" w:hAnsi="Amiri" w:cs="Amiri"/>
                      <w:sz w:val="28"/>
                      <w:szCs w:val="28"/>
                      <w:lang w:bidi="ar-DZ"/>
                    </w:rPr>
                  </w:pPr>
                  <w:r w:rsidRPr="00C0734E">
                    <w:rPr>
                      <w:rFonts w:ascii="Amiri" w:eastAsia="Calibri" w:hAnsi="Amiri" w:cs="Amiri"/>
                      <w:position w:val="-14"/>
                      <w:sz w:val="26"/>
                      <w:szCs w:val="26"/>
                      <w:lang w:bidi="ar-DZ"/>
                    </w:rPr>
                    <w:object w:dxaOrig="400" w:dyaOrig="400" w14:anchorId="1817B530">
                      <v:shape id="_x0000_i1040" type="#_x0000_t75" style="width:20.4pt;height:20.4pt" o:ole="">
                        <v:imagedata r:id="rId29" o:title=""/>
                      </v:shape>
                      <o:OLEObject Type="Embed" ProgID="Equation.DSMT4" ShapeID="_x0000_i1040" DrawAspect="Content" ObjectID="_1800729279" r:id="rId35"/>
                    </w:object>
                  </w:r>
                  <w:r w:rsidRPr="00C0734E">
                    <w:rPr>
                      <w:rFonts w:ascii="Amiri" w:eastAsia="Calibri" w:hAnsi="Amiri" w:cs="Amiri"/>
                      <w:sz w:val="26"/>
                      <w:szCs w:val="26"/>
                      <w:rtl/>
                      <w:lang w:bidi="ar-DZ"/>
                    </w:rPr>
                    <w:t xml:space="preserve"> هي محور القطعة </w:t>
                  </w:r>
                  <w:r w:rsidRPr="00C0734E">
                    <w:rPr>
                      <w:rFonts w:ascii="Amiri" w:eastAsia="Calibri" w:hAnsi="Amiri" w:cs="Amiri"/>
                      <w:position w:val="-14"/>
                      <w:sz w:val="26"/>
                      <w:szCs w:val="26"/>
                      <w:lang w:bidi="ar-DZ"/>
                    </w:rPr>
                    <w:object w:dxaOrig="580" w:dyaOrig="400" w14:anchorId="608EBC17">
                      <v:shape id="_x0000_i1041" type="#_x0000_t75" style="width:29.2pt;height:20.4pt" o:ole="">
                        <v:imagedata r:id="rId36" o:title=""/>
                      </v:shape>
                      <o:OLEObject Type="Embed" ProgID="Equation.DSMT4" ShapeID="_x0000_i1041" DrawAspect="Content" ObjectID="_1800729280" r:id="rId37"/>
                    </w:object>
                  </w:r>
                </w:p>
              </w:tc>
              <w:tc>
                <w:tcPr>
                  <w:tcW w:w="2273" w:type="dxa"/>
                </w:tcPr>
                <w:p w14:paraId="4A3CC982" w14:textId="13856098" w:rsidR="007C6545" w:rsidRPr="00DE281D" w:rsidRDefault="006D2006" w:rsidP="007C6545">
                  <w:pPr>
                    <w:pStyle w:val="Sansinterligne"/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C0734E">
                    <w:rPr>
                      <w:rFonts w:ascii="Amiri" w:eastAsia="Calibri" w:hAnsi="Amiri" w:cs="Amiri"/>
                      <w:position w:val="-14"/>
                      <w:sz w:val="26"/>
                      <w:szCs w:val="26"/>
                      <w:lang w:bidi="ar-DZ"/>
                    </w:rPr>
                    <w:object w:dxaOrig="400" w:dyaOrig="400" w14:anchorId="6A8024C0">
                      <v:shape id="_x0000_i1042" type="#_x0000_t75" style="width:20.4pt;height:20.4pt" o:ole="">
                        <v:imagedata r:id="rId29" o:title=""/>
                      </v:shape>
                      <o:OLEObject Type="Embed" ProgID="Equation.DSMT4" ShapeID="_x0000_i1042" DrawAspect="Content" ObjectID="_1800729281" r:id="rId38"/>
                    </w:object>
                  </w:r>
                  <w:r w:rsidRPr="00C0734E">
                    <w:rPr>
                      <w:rFonts w:ascii="Amiri" w:eastAsia="Calibri" w:hAnsi="Amiri" w:cs="Amiri"/>
                      <w:sz w:val="26"/>
                      <w:szCs w:val="26"/>
                      <w:rtl/>
                      <w:lang w:bidi="ar-DZ"/>
                    </w:rPr>
                    <w:t xml:space="preserve"> هي الدائرة التي مركزها </w:t>
                  </w:r>
                  <w:r w:rsidRPr="00C0734E">
                    <w:rPr>
                      <w:rFonts w:ascii="Amiri" w:eastAsia="Calibri" w:hAnsi="Amiri" w:cs="Amiri"/>
                      <w:position w:val="-4"/>
                      <w:sz w:val="26"/>
                      <w:szCs w:val="26"/>
                      <w:lang w:bidi="ar-DZ"/>
                    </w:rPr>
                    <w:object w:dxaOrig="260" w:dyaOrig="260" w14:anchorId="510ED66E">
                      <v:shape id="_x0000_i1043" type="#_x0000_t75" style="width:13.6pt;height:13.6pt" o:ole="">
                        <v:imagedata r:id="rId25" o:title=""/>
                      </v:shape>
                      <o:OLEObject Type="Embed" ProgID="Equation.DSMT4" ShapeID="_x0000_i1043" DrawAspect="Content" ObjectID="_1800729282" r:id="rId39"/>
                    </w:object>
                  </w:r>
                  <w:r w:rsidRPr="00C0734E">
                    <w:rPr>
                      <w:rFonts w:ascii="Amiri" w:eastAsia="Calibri" w:hAnsi="Amiri" w:cs="Amiri"/>
                      <w:sz w:val="26"/>
                      <w:szCs w:val="26"/>
                      <w:rtl/>
                      <w:lang w:bidi="ar-DZ"/>
                    </w:rPr>
                    <w:t xml:space="preserve"> ونصف قطرها </w:t>
                  </w:r>
                  <w:r w:rsidRPr="00C0734E">
                    <w:rPr>
                      <w:rFonts w:ascii="Amiri" w:eastAsia="Calibri" w:hAnsi="Amiri" w:cs="Amiri"/>
                      <w:position w:val="-6"/>
                      <w:sz w:val="26"/>
                      <w:szCs w:val="26"/>
                      <w:lang w:bidi="ar-DZ"/>
                    </w:rPr>
                    <w:object w:dxaOrig="180" w:dyaOrig="279" w14:anchorId="41451D64">
                      <v:shape id="_x0000_i1044" type="#_x0000_t75" style="width:8.85pt;height:14.25pt" o:ole="">
                        <v:imagedata r:id="rId40" o:title=""/>
                      </v:shape>
                      <o:OLEObject Type="Embed" ProgID="Equation.DSMT4" ShapeID="_x0000_i1044" DrawAspect="Content" ObjectID="_1800729283" r:id="rId41"/>
                    </w:object>
                  </w:r>
                </w:p>
              </w:tc>
              <w:tc>
                <w:tcPr>
                  <w:tcW w:w="2118" w:type="dxa"/>
                </w:tcPr>
                <w:p w14:paraId="190B55CC" w14:textId="1EFD678E" w:rsidR="007C6545" w:rsidRPr="00DE281D" w:rsidRDefault="006D2006" w:rsidP="007C6545">
                  <w:pPr>
                    <w:pStyle w:val="Sansinterligne"/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C0734E">
                    <w:rPr>
                      <w:rFonts w:ascii="Amiri" w:eastAsia="Calibri" w:hAnsi="Amiri" w:cs="Amiri"/>
                      <w:position w:val="-14"/>
                      <w:sz w:val="26"/>
                      <w:szCs w:val="26"/>
                      <w:lang w:bidi="ar-DZ"/>
                    </w:rPr>
                    <w:object w:dxaOrig="400" w:dyaOrig="400" w14:anchorId="6AEFE206">
                      <v:shape id="_x0000_i1045" type="#_x0000_t75" style="width:20.4pt;height:20.4pt" o:ole="">
                        <v:imagedata r:id="rId29" o:title=""/>
                      </v:shape>
                      <o:OLEObject Type="Embed" ProgID="Equation.DSMT4" ShapeID="_x0000_i1045" DrawAspect="Content" ObjectID="_1800729284" r:id="rId42"/>
                    </w:object>
                  </w:r>
                  <w:r w:rsidRPr="00C0734E">
                    <w:rPr>
                      <w:rFonts w:ascii="Amiri" w:eastAsia="Calibri" w:hAnsi="Amiri" w:cs="Amiri"/>
                      <w:sz w:val="26"/>
                      <w:szCs w:val="26"/>
                      <w:rtl/>
                      <w:lang w:bidi="ar-DZ"/>
                    </w:rPr>
                    <w:t xml:space="preserve"> هي الدائرة التي مركزها </w:t>
                  </w:r>
                  <w:r w:rsidRPr="00C0734E">
                    <w:rPr>
                      <w:rFonts w:ascii="Amiri" w:eastAsia="Calibri" w:hAnsi="Amiri" w:cs="Amiri"/>
                      <w:position w:val="-4"/>
                      <w:sz w:val="26"/>
                      <w:szCs w:val="26"/>
                      <w:lang w:bidi="ar-DZ"/>
                    </w:rPr>
                    <w:object w:dxaOrig="260" w:dyaOrig="260" w14:anchorId="0FBEE7CF">
                      <v:shape id="_x0000_i1046" type="#_x0000_t75" style="width:13.6pt;height:13.6pt" o:ole="">
                        <v:imagedata r:id="rId25" o:title=""/>
                      </v:shape>
                      <o:OLEObject Type="Embed" ProgID="Equation.DSMT4" ShapeID="_x0000_i1046" DrawAspect="Content" ObjectID="_1800729285" r:id="rId43"/>
                    </w:object>
                  </w:r>
                  <w:r w:rsidRPr="00C0734E">
                    <w:rPr>
                      <w:rFonts w:ascii="Amiri" w:eastAsia="Calibri" w:hAnsi="Amiri" w:cs="Amiri"/>
                      <w:sz w:val="26"/>
                      <w:szCs w:val="26"/>
                      <w:rtl/>
                      <w:lang w:bidi="ar-DZ"/>
                    </w:rPr>
                    <w:t xml:space="preserve"> ونصف قطرها </w:t>
                  </w:r>
                  <w:r w:rsidRPr="00C0734E">
                    <w:rPr>
                      <w:rFonts w:ascii="Amiri" w:eastAsia="Calibri" w:hAnsi="Amiri" w:cs="Amiri"/>
                      <w:position w:val="-4"/>
                      <w:sz w:val="26"/>
                      <w:szCs w:val="26"/>
                      <w:lang w:bidi="ar-DZ"/>
                    </w:rPr>
                    <w:object w:dxaOrig="139" w:dyaOrig="260" w14:anchorId="29CFABC5">
                      <v:shape id="_x0000_i1047" type="#_x0000_t75" style="width:6.8pt;height:13.6pt" o:ole="">
                        <v:imagedata r:id="rId44" o:title=""/>
                      </v:shape>
                      <o:OLEObject Type="Embed" ProgID="Equation.DSMT4" ShapeID="_x0000_i1047" DrawAspect="Content" ObjectID="_1800729286" r:id="rId45"/>
                    </w:object>
                  </w:r>
                </w:p>
              </w:tc>
            </w:tr>
          </w:tbl>
          <w:p w14:paraId="74B8D02B" w14:textId="7D33AAA8" w:rsidR="00994DF9" w:rsidRDefault="00994DF9" w:rsidP="00E05456">
            <w:pPr>
              <w:bidi/>
              <w:rPr>
                <w:rFonts w:ascii="Arabic Typesetting" w:eastAsiaTheme="minorEastAsia" w:hAnsi="Arabic Typesetting" w:cs="Arabic Typesetting"/>
                <w:sz w:val="28"/>
                <w:szCs w:val="28"/>
                <w:rtl/>
                <w:lang w:bidi="ar-DZ"/>
              </w:rPr>
            </w:pPr>
            <w:r w:rsidRPr="00F734AA">
              <w:rPr>
                <w:rFonts w:ascii="Arial" w:eastAsiaTheme="minorEastAsia" w:hAnsi="Arial" w:cs="Arial"/>
                <w:b/>
                <w:bCs/>
                <w:sz w:val="36"/>
                <w:szCs w:val="36"/>
                <w:u w:val="single"/>
                <w:rtl/>
                <w:lang w:bidi="ar-DZ"/>
              </w:rPr>
              <w:t>التمرين ا</w:t>
            </w:r>
            <w:r w:rsidR="00BA1E10">
              <w:rPr>
                <w:rFonts w:ascii="Arial" w:eastAsiaTheme="minorEastAsia" w:hAnsi="Arial" w:cs="Arial" w:hint="cs"/>
                <w:b/>
                <w:bCs/>
                <w:sz w:val="36"/>
                <w:szCs w:val="36"/>
                <w:u w:val="single"/>
                <w:rtl/>
                <w:lang w:bidi="ar-DZ"/>
              </w:rPr>
              <w:t>لثاني</w:t>
            </w:r>
            <w:r w:rsidR="00336D3F">
              <w:rPr>
                <w:rFonts w:ascii="Arial" w:eastAsiaTheme="minorEastAsia" w:hAnsi="Arial" w:cs="Arial" w:hint="cs"/>
                <w:b/>
                <w:bCs/>
                <w:sz w:val="36"/>
                <w:szCs w:val="36"/>
                <w:u w:val="single"/>
                <w:rtl/>
                <w:lang w:bidi="ar-DZ"/>
              </w:rPr>
              <w:t>:</w:t>
            </w:r>
          </w:p>
          <w:p w14:paraId="0A774F16" w14:textId="4DACFC4C" w:rsidR="00381D65" w:rsidRDefault="002F594E" w:rsidP="002F594E">
            <w:pPr>
              <w:bidi/>
              <w:spacing w:line="254" w:lineRule="auto"/>
              <w:ind w:right="-851"/>
              <w:rPr>
                <w:rFonts w:cs="Calibri"/>
                <w:sz w:val="28"/>
                <w:szCs w:val="28"/>
                <w:rtl/>
                <w:lang w:bidi="ar-DZ"/>
              </w:rPr>
            </w:pPr>
            <w:r>
              <w:rPr>
                <w:rFonts w:eastAsia="Times New Roman" w:cs="Calibri"/>
                <w:sz w:val="28"/>
                <w:szCs w:val="28"/>
                <w:lang w:bidi="ar-DZ"/>
              </w:rPr>
              <w:t xml:space="preserve">  </w:t>
            </w:r>
            <w:r w:rsidR="00381D65">
              <w:rPr>
                <w:rFonts w:eastAsia="Times New Roman" w:cs="Calibri" w:hint="cs"/>
                <w:sz w:val="28"/>
                <w:szCs w:val="28"/>
                <w:rtl/>
                <w:lang w:bidi="ar-DZ"/>
              </w:rPr>
              <w:t xml:space="preserve">في الشكل المقابل، </w:t>
            </w:r>
            <w:proofErr w:type="gramStart"/>
            <w:r w:rsidR="00381D65">
              <w:rPr>
                <w:rFonts w:eastAsia="Times New Roman" w:cs="Calibri" w:hint="cs"/>
                <w:sz w:val="28"/>
                <w:szCs w:val="28"/>
                <w:rtl/>
                <w:lang w:bidi="ar-DZ"/>
              </w:rPr>
              <w:t xml:space="preserve">المنحنى  </w:t>
            </w:r>
            <w:r w:rsidR="00F226E3"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>،</w:t>
            </w:r>
            <w:proofErr w:type="gramEnd"/>
            <w:r w:rsidR="00F226E3" w:rsidRPr="00910A16">
              <w:rPr>
                <w:rFonts w:asciiTheme="minorBidi" w:hAnsiTheme="minorBidi"/>
                <w:position w:val="-16"/>
                <w:sz w:val="32"/>
                <w:szCs w:val="32"/>
                <w:lang w:bidi="ar-DZ"/>
              </w:rPr>
              <w:object w:dxaOrig="4320" w:dyaOrig="4320" w14:anchorId="0FEC0D61">
                <v:shape id="8766" o:spid="_x0000_i1048" type="#_x0000_t75" style="width:27.15pt;height:21.75pt;visibility:visible;mso-wrap-distance-left:0;mso-wrap-distance-right:0" o:ole="">
                  <v:imagedata r:id="rId46" o:title="" embosscolor="white"/>
                </v:shape>
                <o:OLEObject Type="Embed" ProgID="Equation.DSMT4" ShapeID="8766" DrawAspect="Content" ObjectID="_1800729287" r:id="rId47"/>
              </w:object>
            </w:r>
            <w:r w:rsidR="00F226E3"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 </w:t>
            </w:r>
            <w:r w:rsidR="00381D65">
              <w:rPr>
                <w:rFonts w:cs="Calibri" w:hint="cs"/>
                <w:sz w:val="28"/>
                <w:szCs w:val="28"/>
                <w:rtl/>
                <w:lang w:bidi="ar-DZ"/>
              </w:rPr>
              <w:t xml:space="preserve"> هو التمثيل البياني للدالة </w:t>
            </w:r>
            <w:r w:rsidR="00381D65">
              <w:rPr>
                <w:rFonts w:ascii="Calibri" w:eastAsia="Calibri" w:hAnsi="Calibri" w:cs="Calibri" w:hint="cs"/>
                <w:sz w:val="28"/>
                <w:szCs w:val="28"/>
                <w:rtl/>
                <w:lang w:bidi="ar-DZ"/>
              </w:rPr>
              <w:object w:dxaOrig="230" w:dyaOrig="320" w14:anchorId="25A10D81">
                <v:shape id="Object 266" o:spid="_x0000_i1049" type="#_x0000_t75" style="width:11.55pt;height:16.3pt;visibility:visible;mso-wrap-style:square" o:ole="">
                  <v:imagedata r:id="rId48" o:title=""/>
                </v:shape>
                <o:OLEObject Type="Embed" ProgID="Equation.DSMT4" ShapeID="Object 266" DrawAspect="Content" ObjectID="_1800729288" r:id="rId49"/>
              </w:object>
            </w:r>
            <w:r w:rsidR="00381D65">
              <w:rPr>
                <w:rFonts w:cs="Calibri" w:hint="cs"/>
                <w:sz w:val="28"/>
                <w:szCs w:val="28"/>
                <w:rtl/>
                <w:lang w:bidi="ar-DZ"/>
              </w:rPr>
              <w:t xml:space="preserve"> المعرفة على </w:t>
            </w:r>
            <m:oMath>
              <m:r>
                <m:rPr>
                  <m:scr m:val="double-struck"/>
                </m:rPr>
                <w:rPr>
                  <w:rFonts w:ascii="Cambria Math" w:hAnsi="Cambria Math" w:cs="Cambria Math" w:hint="cs"/>
                  <w:sz w:val="28"/>
                  <w:szCs w:val="28"/>
                  <w:rtl/>
                  <w:lang w:bidi="ar-DZ"/>
                </w:rPr>
                <m:t>R</m:t>
              </m:r>
            </m:oMath>
            <w:r w:rsidR="00381D65">
              <w:rPr>
                <w:rFonts w:cs="Calibri" w:hint="cs"/>
                <w:sz w:val="28"/>
                <w:szCs w:val="28"/>
                <w:rtl/>
                <w:lang w:bidi="ar-DZ"/>
              </w:rPr>
              <w:t xml:space="preserve"> كمايلي: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  <w:lang w:bidi="ar-DZ"/>
                </w:rPr>
                <m:t>f</m:t>
              </m:r>
              <m:d>
                <m:dPr>
                  <m:ctrlPr>
                    <w:rPr>
                      <w:rFonts w:ascii="Cambria Math" w:hAnsiTheme="minorBidi"/>
                      <w:b/>
                      <w:bCs/>
                      <w:i/>
                      <w:sz w:val="32"/>
                      <w:szCs w:val="32"/>
                      <w:lang w:bidi="ar-DZ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x</m:t>
                  </m:r>
                </m:e>
              </m:d>
              <m:r>
                <m:rPr>
                  <m:sty m:val="bi"/>
                </m:rPr>
                <w:rPr>
                  <w:rFonts w:ascii="Cambria Math" w:hAnsiTheme="minorBidi"/>
                  <w:sz w:val="32"/>
                  <w:szCs w:val="32"/>
                  <w:lang w:bidi="ar-DZ"/>
                </w:rPr>
                <m:t>=</m:t>
              </m:r>
              <m:sSup>
                <m:sSupPr>
                  <m:ctrlPr>
                    <w:rPr>
                      <w:rFonts w:ascii="Cambria Math" w:hAnsiTheme="minorBidi"/>
                      <w:b/>
                      <w:bCs/>
                      <w:i/>
                      <w:sz w:val="32"/>
                      <w:szCs w:val="32"/>
                      <w:lang w:bidi="ar-DZ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3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  <w:lang w:bidi="ar-DZ"/>
                </w:rPr>
                <m:t>-4</m:t>
              </m:r>
              <m:sSup>
                <m:sSupPr>
                  <m:ctrlPr>
                    <w:rPr>
                      <w:rFonts w:ascii="Cambria Math" w:hAnsiTheme="minorBidi"/>
                      <w:b/>
                      <w:bCs/>
                      <w:i/>
                      <w:sz w:val="32"/>
                      <w:szCs w:val="32"/>
                      <w:lang w:bidi="ar-DZ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Theme="minorBidi"/>
                  <w:sz w:val="32"/>
                  <w:szCs w:val="32"/>
                  <w:lang w:bidi="ar-DZ"/>
                </w:rPr>
                <m:t>+4</m:t>
              </m:r>
              <m:r>
                <m:rPr>
                  <m:sty m:val="bi"/>
                </m:rPr>
                <w:rPr>
                  <w:rFonts w:ascii="Cambria Math" w:hAnsi="Cambria Math"/>
                  <w:sz w:val="32"/>
                  <w:szCs w:val="32"/>
                  <w:lang w:bidi="ar-DZ"/>
                </w:rPr>
                <m:t>x</m:t>
              </m:r>
            </m:oMath>
            <w:r w:rsidR="00F226E3" w:rsidRPr="00381D65">
              <w:rPr>
                <w:rFonts w:ascii="Calibri" w:eastAsia="Calibri" w:hAnsi="Calibri" w:cs="Calibri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="00381D65">
              <w:rPr>
                <w:rFonts w:cs="Calibri" w:hint="cs"/>
                <w:sz w:val="28"/>
                <w:szCs w:val="28"/>
                <w:rtl/>
                <w:lang w:bidi="ar-DZ"/>
              </w:rPr>
              <w:t xml:space="preserve"> .</w:t>
            </w:r>
          </w:p>
          <w:p w14:paraId="132DEE5B" w14:textId="727E219E" w:rsidR="00381D65" w:rsidRDefault="00381D65" w:rsidP="00381D65">
            <w:pPr>
              <w:bidi/>
              <w:spacing w:line="254" w:lineRule="auto"/>
              <w:ind w:left="510" w:right="-851"/>
            </w:pPr>
            <w:r>
              <w:rPr>
                <w:rFonts w:cs="Calibri" w:hint="cs"/>
                <w:sz w:val="28"/>
                <w:szCs w:val="28"/>
                <w:rtl/>
                <w:lang w:bidi="ar-DZ"/>
              </w:rPr>
              <w:t xml:space="preserve"> والمستقيم </w:t>
            </w:r>
            <m:oMath>
              <m:d>
                <m:dPr>
                  <m:ctrlPr>
                    <w:rPr>
                      <w:rFonts w:ascii="Cambria Math" w:hAnsi="Cambria Math" w:cs="Calibr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 w:cs="Calibri"/>
                      <w:sz w:val="28"/>
                      <w:szCs w:val="28"/>
                      <w:lang w:bidi="ar-DZ"/>
                    </w:rPr>
                    <m:t>∆</m:t>
                  </m:r>
                </m:e>
              </m:d>
            </m:oMath>
            <w:r>
              <w:rPr>
                <w:rFonts w:cs="Calibri" w:hint="cs"/>
                <w:sz w:val="28"/>
                <w:szCs w:val="28"/>
                <w:rtl/>
                <w:lang w:bidi="ar-DZ"/>
              </w:rPr>
              <w:t xml:space="preserve"> هو مماس </w:t>
            </w:r>
            <w:proofErr w:type="gramStart"/>
            <w:r>
              <w:rPr>
                <w:rFonts w:cs="Calibri" w:hint="cs"/>
                <w:sz w:val="28"/>
                <w:szCs w:val="28"/>
                <w:rtl/>
                <w:lang w:bidi="ar-DZ"/>
              </w:rPr>
              <w:t xml:space="preserve">للمنحنى </w:t>
            </w:r>
            <w:r w:rsidR="00F226E3"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>،</w:t>
            </w:r>
            <w:proofErr w:type="gramEnd"/>
            <w:r w:rsidR="00F226E3" w:rsidRPr="00910A16">
              <w:rPr>
                <w:rFonts w:asciiTheme="minorBidi" w:hAnsiTheme="minorBidi"/>
                <w:position w:val="-16"/>
                <w:sz w:val="32"/>
                <w:szCs w:val="32"/>
                <w:lang w:bidi="ar-DZ"/>
              </w:rPr>
              <w:object w:dxaOrig="4320" w:dyaOrig="4320" w14:anchorId="28083BFE">
                <v:shape id="_x0000_i1050" type="#_x0000_t75" style="width:27.15pt;height:21.75pt;visibility:visible;mso-wrap-distance-left:0;mso-wrap-distance-right:0" o:ole="">
                  <v:imagedata r:id="rId46" o:title="" embosscolor="white"/>
                </v:shape>
                <o:OLEObject Type="Embed" ProgID="Equation.DSMT4" ShapeID="_x0000_i1050" DrawAspect="Content" ObjectID="_1800729289" r:id="rId50"/>
              </w:object>
            </w:r>
            <w:r w:rsidR="00F226E3"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 </w:t>
            </w:r>
            <w:r>
              <w:rPr>
                <w:rFonts w:cs="Calibri" w:hint="cs"/>
                <w:sz w:val="28"/>
                <w:szCs w:val="28"/>
                <w:rtl/>
                <w:lang w:bidi="ar-DZ"/>
              </w:rPr>
              <w:t xml:space="preserve"> عند مبدأ المعلم </w:t>
            </w:r>
            <w:r>
              <w:rPr>
                <w:rFonts w:ascii="Calibri" w:eastAsia="Calibri" w:hAnsi="Calibri" w:cs="Calibri" w:hint="cs"/>
                <w:sz w:val="28"/>
                <w:szCs w:val="28"/>
                <w:rtl/>
                <w:lang w:bidi="ar-DZ"/>
              </w:rPr>
              <w:object w:dxaOrig="230" w:dyaOrig="290" w14:anchorId="3435E3AA">
                <v:shape id="Object 271" o:spid="_x0000_i1051" type="#_x0000_t75" style="width:11.55pt;height:14.25pt;visibility:visible;mso-wrap-style:square" o:ole="">
                  <v:imagedata r:id="rId51" o:title=""/>
                </v:shape>
                <o:OLEObject Type="Embed" ProgID="Equation.DSMT4" ShapeID="Object 271" DrawAspect="Content" ObjectID="_1800729290" r:id="rId52"/>
              </w:object>
            </w:r>
            <w:r>
              <w:rPr>
                <w:rFonts w:cs="Calibri" w:hint="cs"/>
                <w:sz w:val="28"/>
                <w:szCs w:val="28"/>
                <w:rtl/>
                <w:lang w:bidi="ar-DZ"/>
              </w:rPr>
              <w:t xml:space="preserve"> حيث </w:t>
            </w:r>
            <m:oMath>
              <m:r>
                <m:rPr>
                  <m:sty m:val="b"/>
                </m:rPr>
                <w:rPr>
                  <w:rFonts w:ascii="Cambria Math" w:hAnsi="Cambria Math" w:cs="Calibri"/>
                  <w:sz w:val="28"/>
                  <w:szCs w:val="28"/>
                  <w:lang w:bidi="ar-DZ"/>
                </w:rPr>
                <m:t>y=g(x)</m:t>
              </m:r>
            </m:oMath>
            <w:r>
              <w:rPr>
                <w:rFonts w:cs="Calibri" w:hint="cs"/>
                <w:sz w:val="28"/>
                <w:szCs w:val="28"/>
                <w:rtl/>
                <w:lang w:bidi="ar-DZ"/>
              </w:rPr>
              <w:t xml:space="preserve"> معادلة له.</w:t>
            </w:r>
          </w:p>
          <w:p w14:paraId="641DD6F3" w14:textId="77777777" w:rsidR="00381D65" w:rsidRDefault="00381D65" w:rsidP="00336D3F">
            <w:pPr>
              <w:numPr>
                <w:ilvl w:val="0"/>
                <w:numId w:val="47"/>
              </w:numPr>
              <w:suppressAutoHyphens/>
              <w:autoSpaceDN w:val="0"/>
              <w:bidi/>
              <w:ind w:left="709" w:right="-851" w:hanging="142"/>
            </w:pPr>
            <w:r>
              <w:rPr>
                <w:rFonts w:eastAsia="Times New Roman" w:cs="Calibri" w:hint="cs"/>
                <w:sz w:val="28"/>
                <w:szCs w:val="28"/>
                <w:rtl/>
              </w:rPr>
              <w:t>بقراءة بيانية، عين:</w:t>
            </w:r>
          </w:p>
          <w:p w14:paraId="67CC0377" w14:textId="2C1D2024" w:rsidR="00381D65" w:rsidRDefault="00381D65" w:rsidP="00B55CCF">
            <w:pPr>
              <w:numPr>
                <w:ilvl w:val="0"/>
                <w:numId w:val="48"/>
              </w:numPr>
              <w:suppressAutoHyphens/>
              <w:autoSpaceDN w:val="0"/>
              <w:bidi/>
              <w:ind w:left="510" w:right="-851"/>
            </w:pPr>
            <w:r>
              <w:rPr>
                <w:rFonts w:eastAsia="Times New Roman" w:cs="Calibri" w:hint="cs"/>
                <w:sz w:val="28"/>
                <w:szCs w:val="28"/>
                <w:rtl/>
              </w:rPr>
              <w:t xml:space="preserve">عدد نقط تقاطع </w:t>
            </w:r>
            <w:proofErr w:type="gramStart"/>
            <w:r>
              <w:rPr>
                <w:rFonts w:eastAsia="Times New Roman" w:cs="Calibri" w:hint="cs"/>
                <w:sz w:val="28"/>
                <w:szCs w:val="28"/>
                <w:rtl/>
              </w:rPr>
              <w:t xml:space="preserve">المنحنى </w:t>
            </w:r>
            <w:r w:rsidR="00F226E3"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>،</w:t>
            </w:r>
            <w:proofErr w:type="gramEnd"/>
            <w:r w:rsidR="00F226E3" w:rsidRPr="00910A16">
              <w:rPr>
                <w:rFonts w:asciiTheme="minorBidi" w:hAnsiTheme="minorBidi"/>
                <w:position w:val="-16"/>
                <w:sz w:val="32"/>
                <w:szCs w:val="32"/>
                <w:lang w:bidi="ar-DZ"/>
              </w:rPr>
              <w:object w:dxaOrig="4320" w:dyaOrig="4320" w14:anchorId="27E8E16F">
                <v:shape id="_x0000_i1052" type="#_x0000_t75" style="width:27.15pt;height:21.75pt;visibility:visible;mso-wrap-distance-left:0;mso-wrap-distance-right:0" o:ole="">
                  <v:imagedata r:id="rId46" o:title="" embosscolor="white"/>
                </v:shape>
                <o:OLEObject Type="Embed" ProgID="Equation.DSMT4" ShapeID="_x0000_i1052" DrawAspect="Content" ObjectID="_1800729291" r:id="rId53"/>
              </w:object>
            </w:r>
            <w:r w:rsidR="00F226E3" w:rsidRPr="00910A16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 </w:t>
            </w:r>
            <w:r>
              <w:rPr>
                <w:rFonts w:cs="Calibri" w:hint="cs"/>
                <w:sz w:val="28"/>
                <w:szCs w:val="28"/>
                <w:rtl/>
              </w:rPr>
              <w:t xml:space="preserve"> مع حامل محور الفواصل.</w:t>
            </w:r>
          </w:p>
          <w:p w14:paraId="18ADC83F" w14:textId="10E65BB7" w:rsidR="00381D65" w:rsidRDefault="00381D65" w:rsidP="00B55CCF">
            <w:pPr>
              <w:numPr>
                <w:ilvl w:val="0"/>
                <w:numId w:val="48"/>
              </w:numPr>
              <w:suppressAutoHyphens/>
              <w:autoSpaceDN w:val="0"/>
              <w:bidi/>
              <w:ind w:left="510" w:right="-851"/>
            </w:pPr>
            <w:r>
              <w:rPr>
                <w:rFonts w:cs="Calibri" w:hint="cs"/>
                <w:sz w:val="28"/>
                <w:szCs w:val="28"/>
                <w:rtl/>
              </w:rPr>
              <w:t xml:space="preserve">إشارة </w:t>
            </w:r>
            <w:r>
              <w:rPr>
                <w:rFonts w:ascii="Calibri" w:eastAsia="Calibri" w:hAnsi="Calibri" w:cs="Calibri" w:hint="cs"/>
                <w:sz w:val="28"/>
                <w:szCs w:val="28"/>
                <w:rtl/>
              </w:rPr>
              <w:object w:dxaOrig="540" w:dyaOrig="320" w14:anchorId="5ED0828C">
                <v:shape id="Object 274" o:spid="_x0000_i1053" type="#_x0000_t75" style="width:27.15pt;height:16.3pt;visibility:visible;mso-wrap-style:square" o:ole="">
                  <v:imagedata r:id="rId54" o:title=""/>
                </v:shape>
                <o:OLEObject Type="Embed" ProgID="Equation.DSMT4" ShapeID="Object 274" DrawAspect="Content" ObjectID="_1800729292" r:id="rId55"/>
              </w:object>
            </w:r>
            <w:r>
              <w:rPr>
                <w:rFonts w:cs="Calibri" w:hint="cs"/>
                <w:sz w:val="28"/>
                <w:szCs w:val="28"/>
                <w:rtl/>
              </w:rPr>
              <w:t xml:space="preserve"> على </w:t>
            </w:r>
            <m:oMath>
              <m:r>
                <m:rPr>
                  <m:scr m:val="double-struck"/>
                </m:rPr>
                <w:rPr>
                  <w:rFonts w:ascii="Cambria Math" w:hAnsi="Cambria Math" w:cs="Cambria Math" w:hint="cs"/>
                  <w:sz w:val="28"/>
                  <w:szCs w:val="28"/>
                  <w:rtl/>
                </w:rPr>
                <m:t>R</m:t>
              </m:r>
            </m:oMath>
          </w:p>
          <w:tbl>
            <w:tblPr>
              <w:bidiVisual/>
              <w:tblW w:w="11005" w:type="dxa"/>
              <w:tblCellMar>
                <w:left w:w="10" w:type="dxa"/>
                <w:right w:w="10" w:type="dxa"/>
              </w:tblCellMar>
              <w:tblLook w:val="04A0" w:firstRow="1" w:lastRow="0" w:firstColumn="1" w:lastColumn="0" w:noHBand="0" w:noVBand="1"/>
            </w:tblPr>
            <w:tblGrid>
              <w:gridCol w:w="5515"/>
              <w:gridCol w:w="5490"/>
            </w:tblGrid>
            <w:tr w:rsidR="00381D65" w14:paraId="0E10F546" w14:textId="77777777" w:rsidTr="00B55CCF">
              <w:trPr>
                <w:trHeight w:val="4843"/>
              </w:trPr>
              <w:tc>
                <w:tcPr>
                  <w:tcW w:w="5515" w:type="dxa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14:paraId="5DE7CE75" w14:textId="77777777" w:rsidR="00381D65" w:rsidRDefault="00381D65" w:rsidP="00C17505">
                  <w:pPr>
                    <w:numPr>
                      <w:ilvl w:val="0"/>
                      <w:numId w:val="47"/>
                    </w:numPr>
                    <w:suppressAutoHyphens/>
                    <w:autoSpaceDN w:val="0"/>
                    <w:bidi/>
                    <w:spacing w:after="0" w:line="240" w:lineRule="auto"/>
                    <w:ind w:left="1378" w:right="-851" w:hanging="357"/>
                  </w:pPr>
                  <w:r>
                    <w:rPr>
                      <w:rFonts w:eastAsia="Times New Roman" w:cs="Calibri" w:hint="cs"/>
                      <w:sz w:val="28"/>
                      <w:szCs w:val="28"/>
                      <w:rtl/>
                    </w:rPr>
                    <w:t xml:space="preserve">باستعمال عبارة الدالة </w:t>
                  </w:r>
                  <w:r>
                    <w:rPr>
                      <w:rFonts w:ascii="Calibri" w:eastAsia="Calibri" w:hAnsi="Calibri" w:cs="Calibri" w:hint="cs"/>
                      <w:sz w:val="28"/>
                      <w:szCs w:val="28"/>
                      <w:rtl/>
                    </w:rPr>
                    <w:object w:dxaOrig="230" w:dyaOrig="320" w14:anchorId="5F540FC3">
                      <v:shape id="Object 287" o:spid="_x0000_i1054" type="#_x0000_t75" style="width:11.55pt;height:16.3pt;visibility:visible;mso-wrap-style:square" o:ole="">
                        <v:imagedata r:id="rId48" o:title=""/>
                      </v:shape>
                      <o:OLEObject Type="Embed" ProgID="Equation.DSMT4" ShapeID="Object 287" DrawAspect="Content" ObjectID="_1800729293" r:id="rId56"/>
                    </w:object>
                  </w:r>
                </w:p>
                <w:p w14:paraId="20E859D7" w14:textId="6940167B" w:rsidR="00381D65" w:rsidRDefault="0017590D" w:rsidP="00C17505">
                  <w:pPr>
                    <w:numPr>
                      <w:ilvl w:val="0"/>
                      <w:numId w:val="49"/>
                    </w:numPr>
                    <w:suppressAutoHyphens/>
                    <w:autoSpaceDN w:val="0"/>
                    <w:bidi/>
                    <w:spacing w:after="0" w:line="240" w:lineRule="auto"/>
                    <w:ind w:left="170" w:right="-851" w:firstLine="352"/>
                  </w:pPr>
                  <w:r w:rsidRPr="00C17505">
                    <w:rPr>
                      <w:rFonts w:cs="Calibri" w:hint="cs"/>
                      <w:b/>
                      <w:bCs/>
                      <w:sz w:val="28"/>
                      <w:szCs w:val="28"/>
                      <w:rtl/>
                    </w:rPr>
                    <w:t xml:space="preserve">  أ.</w:t>
                  </w:r>
                  <w:r w:rsidR="00381D65">
                    <w:rPr>
                      <w:rFonts w:cs="Calibri" w:hint="cs"/>
                      <w:sz w:val="28"/>
                      <w:szCs w:val="28"/>
                      <w:rtl/>
                    </w:rPr>
                    <w:t xml:space="preserve"> أحسب نهاية </w:t>
                  </w:r>
                  <w:r w:rsidRPr="00910A16">
                    <w:rPr>
                      <w:rFonts w:asciiTheme="minorBidi" w:hAnsiTheme="minorBidi"/>
                      <w:sz w:val="32"/>
                      <w:szCs w:val="32"/>
                      <w:rtl/>
                      <w:lang w:bidi="ar-DZ"/>
                    </w:rPr>
                    <w:t xml:space="preserve">الدالة </w:t>
                  </w:r>
                  <w:r w:rsidRPr="00910A16">
                    <w:rPr>
                      <w:rFonts w:asciiTheme="minorBidi" w:hAnsiTheme="minorBidi"/>
                      <w:position w:val="-10"/>
                      <w:sz w:val="32"/>
                      <w:szCs w:val="32"/>
                      <w:lang w:bidi="ar-DZ"/>
                    </w:rPr>
                    <w:object w:dxaOrig="4320" w:dyaOrig="4320" w14:anchorId="74A9ED52">
                      <v:shape id="8770" o:spid="_x0000_i1055" type="#_x0000_t75" style="width:10.85pt;height:16.3pt;visibility:visible;mso-wrap-distance-left:0;mso-wrap-distance-right:0" o:ole="">
                        <v:imagedata r:id="rId57" o:title="" embosscolor="white"/>
                      </v:shape>
                      <o:OLEObject Type="Embed" ProgID="Equation.DSMT4" ShapeID="8770" DrawAspect="Content" ObjectID="_1800729294" r:id="rId58"/>
                    </w:object>
                  </w:r>
                  <w:r w:rsidRPr="00910A16">
                    <w:rPr>
                      <w:rFonts w:asciiTheme="minorBidi" w:hAnsiTheme="minorBidi"/>
                      <w:sz w:val="32"/>
                      <w:szCs w:val="32"/>
                      <w:rtl/>
                      <w:lang w:bidi="ar-DZ"/>
                    </w:rPr>
                    <w:t xml:space="preserve"> عند </w:t>
                  </w:r>
                  <w:r w:rsidRPr="00910A16">
                    <w:rPr>
                      <w:rFonts w:asciiTheme="minorBidi" w:eastAsiaTheme="minorEastAsia" w:hAnsiTheme="minorBidi"/>
                      <w:sz w:val="32"/>
                      <w:szCs w:val="32"/>
                      <w:rtl/>
                      <w:lang w:bidi="ar-DZ"/>
                    </w:rPr>
                    <w:t xml:space="preserve">و </w:t>
                  </w:r>
                  <m:oMath>
                    <m:r>
                      <w:rPr>
                        <w:rFonts w:ascii="Cambria Math" w:eastAsiaTheme="minorEastAsia" w:hAnsi="Cambria Math"/>
                        <w:sz w:val="32"/>
                        <w:szCs w:val="32"/>
                        <w:rtl/>
                        <w:lang w:bidi="ar-DZ"/>
                      </w:rPr>
                      <m:t>+∞</m:t>
                    </m:r>
                    <m:r>
                      <w:rPr>
                        <w:rFonts w:ascii="Cambria Math" w:eastAsiaTheme="minorEastAsia" w:hAnsi="Cambria Math"/>
                        <w:sz w:val="32"/>
                        <w:szCs w:val="32"/>
                        <w:lang w:bidi="ar-DZ"/>
                      </w:rPr>
                      <m:t xml:space="preserve"> </m:t>
                    </m:r>
                    <m:r>
                      <w:rPr>
                        <w:rFonts w:ascii="Cambria Math" w:eastAsiaTheme="minorEastAsia" w:hAnsi="Cambria Math" w:hint="cs"/>
                        <w:sz w:val="32"/>
                        <w:szCs w:val="32"/>
                        <w:rtl/>
                        <w:lang w:bidi="ar-DZ"/>
                      </w:rPr>
                      <m:t>و</m:t>
                    </m:r>
                    <m:r>
                      <w:rPr>
                        <w:rFonts w:ascii="Cambria Math" w:eastAsiaTheme="minorEastAsia" w:hAnsi="Cambria Math"/>
                        <w:sz w:val="32"/>
                        <w:szCs w:val="32"/>
                        <w:lang w:bidi="ar-DZ"/>
                      </w:rPr>
                      <m:t xml:space="preserve"> </m:t>
                    </m:r>
                    <m:r>
                      <w:rPr>
                        <w:rFonts w:ascii="Cambria Math" w:eastAsiaTheme="minorEastAsia" w:hAnsi="Cambria Math"/>
                        <w:sz w:val="32"/>
                        <w:szCs w:val="32"/>
                        <w:rtl/>
                        <w:lang w:bidi="ar-DZ"/>
                      </w:rPr>
                      <m:t>-∞</m:t>
                    </m:r>
                  </m:oMath>
                  <w:r w:rsidR="00381D65">
                    <w:rPr>
                      <w:rFonts w:cs="Calibri"/>
                      <w:sz w:val="28"/>
                      <w:szCs w:val="28"/>
                    </w:rPr>
                    <w:br/>
                  </w:r>
                  <w:r w:rsidR="00381D65" w:rsidRPr="00C17505">
                    <w:rPr>
                      <w:rFonts w:cs="Calibri" w:hint="cs"/>
                      <w:b/>
                      <w:bCs/>
                      <w:sz w:val="28"/>
                      <w:szCs w:val="28"/>
                      <w:rtl/>
                    </w:rPr>
                    <w:t xml:space="preserve">         </w:t>
                  </w:r>
                  <w:r w:rsidRPr="00C17505">
                    <w:rPr>
                      <w:rFonts w:cs="Calibri" w:hint="cs"/>
                      <w:b/>
                      <w:bCs/>
                      <w:sz w:val="28"/>
                      <w:szCs w:val="28"/>
                      <w:rtl/>
                    </w:rPr>
                    <w:t xml:space="preserve">    </w:t>
                  </w:r>
                  <w:r w:rsidR="00C17505" w:rsidRPr="00C17505">
                    <w:rPr>
                      <w:rFonts w:cs="Calibri" w:hint="cs"/>
                      <w:b/>
                      <w:bCs/>
                      <w:sz w:val="28"/>
                      <w:szCs w:val="28"/>
                      <w:rtl/>
                    </w:rPr>
                    <w:t xml:space="preserve">      </w:t>
                  </w:r>
                  <w:r w:rsidRPr="00C17505">
                    <w:rPr>
                      <w:rFonts w:cs="Calibri" w:hint="cs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  <w:r w:rsidRPr="00C17505">
                    <w:rPr>
                      <w:rFonts w:cs="Calibr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ب</w:t>
                  </w:r>
                  <w:r>
                    <w:rPr>
                      <w:rFonts w:cs="Calibri" w:hint="cs"/>
                      <w:sz w:val="28"/>
                      <w:szCs w:val="28"/>
                      <w:rtl/>
                      <w:lang w:bidi="ar-DZ"/>
                    </w:rPr>
                    <w:t>.</w:t>
                  </w:r>
                  <w:r w:rsidR="00381D65">
                    <w:rPr>
                      <w:rFonts w:cs="Calibri" w:hint="cs"/>
                      <w:sz w:val="28"/>
                      <w:szCs w:val="28"/>
                      <w:rtl/>
                    </w:rPr>
                    <w:t xml:space="preserve"> أحسب </w:t>
                  </w:r>
                  <w:r w:rsidR="00381D65">
                    <w:rPr>
                      <w:rFonts w:ascii="Calibri" w:eastAsia="Calibri" w:hAnsi="Calibri" w:cs="Calibri" w:hint="cs"/>
                      <w:sz w:val="28"/>
                      <w:szCs w:val="28"/>
                      <w:rtl/>
                    </w:rPr>
                    <w:object w:dxaOrig="600" w:dyaOrig="320" w14:anchorId="27F634AB">
                      <v:shape id="Object 291" o:spid="_x0000_i1056" type="#_x0000_t75" style="width:29.9pt;height:16.3pt;visibility:visible;mso-wrap-style:square" o:ole="">
                        <v:imagedata r:id="rId59" o:title=""/>
                      </v:shape>
                      <o:OLEObject Type="Embed" ProgID="Equation.DSMT4" ShapeID="Object 291" DrawAspect="Content" ObjectID="_1800729295" r:id="rId60"/>
                    </w:object>
                  </w:r>
                  <w:r w:rsidR="00381D65">
                    <w:rPr>
                      <w:rFonts w:cs="Calibri" w:hint="cs"/>
                      <w:sz w:val="28"/>
                      <w:szCs w:val="28"/>
                      <w:rtl/>
                    </w:rPr>
                    <w:t xml:space="preserve"> ثم أدرس إشارتها.</w:t>
                  </w:r>
                </w:p>
                <w:p w14:paraId="0CCB3FD6" w14:textId="7641819C" w:rsidR="00381D65" w:rsidRDefault="0017590D" w:rsidP="00381D65">
                  <w:pPr>
                    <w:bidi/>
                    <w:spacing w:after="0" w:line="240" w:lineRule="auto"/>
                    <w:ind w:left="510" w:right="-851"/>
                  </w:pPr>
                  <w:r w:rsidRPr="00C17505">
                    <w:rPr>
                      <w:rFonts w:cs="Calibri" w:hint="cs"/>
                      <w:b/>
                      <w:bCs/>
                      <w:sz w:val="28"/>
                      <w:szCs w:val="28"/>
                      <w:rtl/>
                    </w:rPr>
                    <w:t xml:space="preserve">                ج.</w:t>
                  </w:r>
                  <w:r w:rsidR="00381D65">
                    <w:rPr>
                      <w:rFonts w:cs="Calibri" w:hint="cs"/>
                      <w:sz w:val="28"/>
                      <w:szCs w:val="28"/>
                      <w:rtl/>
                    </w:rPr>
                    <w:t xml:space="preserve"> شكل جدول تغيرات الدالة </w:t>
                  </w:r>
                  <w:r w:rsidR="00381D65">
                    <w:rPr>
                      <w:rFonts w:ascii="Calibri" w:eastAsia="Calibri" w:hAnsi="Calibri" w:cs="Calibri" w:hint="cs"/>
                      <w:sz w:val="28"/>
                      <w:szCs w:val="28"/>
                      <w:rtl/>
                    </w:rPr>
                    <w:object w:dxaOrig="230" w:dyaOrig="320" w14:anchorId="2B4F4217">
                      <v:shape id="Object 292" o:spid="_x0000_i1057" type="#_x0000_t75" style="width:11.55pt;height:16.3pt;visibility:visible;mso-wrap-style:square" o:ole="">
                        <v:imagedata r:id="rId61" o:title=""/>
                      </v:shape>
                      <o:OLEObject Type="Embed" ProgID="Equation.DSMT4" ShapeID="Object 292" DrawAspect="Content" ObjectID="_1800729296" r:id="rId62"/>
                    </w:object>
                  </w:r>
                  <w:r w:rsidR="00381D65">
                    <w:rPr>
                      <w:rFonts w:cs="Calibri" w:hint="cs"/>
                      <w:sz w:val="28"/>
                      <w:szCs w:val="28"/>
                      <w:rtl/>
                    </w:rPr>
                    <w:t>.</w:t>
                  </w:r>
                </w:p>
                <w:p w14:paraId="6CBBA528" w14:textId="77777777" w:rsidR="00336D3F" w:rsidRPr="00336D3F" w:rsidRDefault="00336D3F" w:rsidP="00C17505">
                  <w:pPr>
                    <w:numPr>
                      <w:ilvl w:val="0"/>
                      <w:numId w:val="49"/>
                    </w:numPr>
                    <w:suppressAutoHyphens/>
                    <w:autoSpaceDN w:val="0"/>
                    <w:bidi/>
                    <w:spacing w:after="0" w:line="240" w:lineRule="auto"/>
                    <w:ind w:left="170" w:firstLine="352"/>
                  </w:pPr>
                  <w:r w:rsidRPr="00C17505">
                    <w:rPr>
                      <w:rFonts w:cs="Calibri" w:hint="cs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  <w:r w:rsidR="00381D65" w:rsidRPr="00C17505">
                    <w:rPr>
                      <w:rFonts w:cs="Calibri" w:hint="cs"/>
                      <w:b/>
                      <w:bCs/>
                      <w:sz w:val="28"/>
                      <w:szCs w:val="28"/>
                      <w:rtl/>
                    </w:rPr>
                    <w:t>أ-</w:t>
                  </w:r>
                  <w:r w:rsidR="00381D65">
                    <w:rPr>
                      <w:rFonts w:cs="Calibri" w:hint="cs"/>
                      <w:sz w:val="28"/>
                      <w:szCs w:val="28"/>
                      <w:rtl/>
                    </w:rPr>
                    <w:t xml:space="preserve">أثبت أنه من أجل كل عدد حقيقي </w:t>
                  </w:r>
                  <w:r w:rsidR="00381D65">
                    <w:rPr>
                      <w:rFonts w:ascii="Calibri" w:eastAsia="Calibri" w:hAnsi="Calibri" w:cs="Calibri"/>
                      <w:sz w:val="28"/>
                      <w:szCs w:val="28"/>
                    </w:rPr>
                    <w:object w:dxaOrig="200" w:dyaOrig="220" w14:anchorId="1AA72827">
                      <v:shape id="Object 293" o:spid="_x0000_i1058" type="#_x0000_t75" style="width:10.2pt;height:10.85pt;visibility:visible;mso-wrap-style:square" o:ole="">
                        <v:imagedata r:id="rId63" o:title=""/>
                      </v:shape>
                      <o:OLEObject Type="Embed" ProgID="Equation.DSMT4" ShapeID="Object 293" DrawAspect="Content" ObjectID="_1800729297" r:id="rId64"/>
                    </w:object>
                  </w:r>
                  <w:r w:rsidR="00381D65">
                    <w:rPr>
                      <w:rFonts w:cs="Calibri"/>
                      <w:sz w:val="28"/>
                      <w:szCs w:val="28"/>
                    </w:rPr>
                    <w:t xml:space="preserve">: </w:t>
                  </w:r>
                  <w:r>
                    <w:rPr>
                      <w:rFonts w:cs="Calibri" w:hint="cs"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6C5CA717" w14:textId="704D9E37" w:rsidR="00381D65" w:rsidRDefault="00336D3F" w:rsidP="00336D3F">
                  <w:pPr>
                    <w:suppressAutoHyphens/>
                    <w:autoSpaceDN w:val="0"/>
                    <w:bidi/>
                    <w:spacing w:after="0" w:line="240" w:lineRule="auto"/>
                    <w:ind w:left="859"/>
                  </w:pPr>
                  <m:oMathPara>
                    <m:oMath>
                      <m:r>
                        <w:rPr>
                          <w:rFonts w:ascii="Cambria Math" w:eastAsia="Calibri" w:hAnsi="Cambria Math" w:cs="Calibri"/>
                          <w:sz w:val="28"/>
                          <w:szCs w:val="28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eastAsia="Calibri" w:hAnsi="Cambria Math" w:cs="Calibri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Calibri" w:hAnsi="Cambria Math" w:cs="Calibri"/>
                              <w:sz w:val="28"/>
                              <w:szCs w:val="28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eastAsia="Calibri" w:hAnsi="Cambria Math" w:cs="Calibri"/>
                          <w:sz w:val="28"/>
                          <w:szCs w:val="28"/>
                        </w:rPr>
                        <m:t>=x</m:t>
                      </m:r>
                      <m:sSup>
                        <m:sSupPr>
                          <m:ctrlPr>
                            <w:rPr>
                              <w:rFonts w:ascii="Cambria Math" w:eastAsia="Calibri" w:hAnsi="Cambria Math" w:cs="Calibri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eastAsia="Calibri" w:hAnsi="Cambria Math" w:cs="Calibri"/>
                                  <w:i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Calibri" w:hAnsi="Cambria Math" w:cs="Calibri"/>
                                  <w:sz w:val="28"/>
                                  <w:szCs w:val="28"/>
                                </w:rPr>
                                <m:t>x-2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eastAsia="Calibri" w:hAnsi="Cambria Math" w:cs="Calibri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cs="Calibri"/>
                          <w:sz w:val="28"/>
                          <w:szCs w:val="28"/>
                        </w:rPr>
                        <w:br/>
                      </m:r>
                    </m:oMath>
                  </m:oMathPara>
                  <w:r w:rsidR="00381D65" w:rsidRPr="00C17505">
                    <w:rPr>
                      <w:rFonts w:cs="Calibri" w:hint="cs"/>
                      <w:b/>
                      <w:bCs/>
                      <w:sz w:val="28"/>
                      <w:szCs w:val="28"/>
                      <w:rtl/>
                    </w:rPr>
                    <w:t xml:space="preserve">          ب-</w:t>
                  </w:r>
                  <w:r w:rsidR="00381D65">
                    <w:rPr>
                      <w:rFonts w:cs="Calibri" w:hint="cs"/>
                      <w:sz w:val="28"/>
                      <w:szCs w:val="28"/>
                      <w:rtl/>
                    </w:rPr>
                    <w:t xml:space="preserve"> عين إحداثيي نقط تقاطع </w:t>
                  </w:r>
                  <w:proofErr w:type="gramStart"/>
                  <w:r w:rsidR="00381D65">
                    <w:rPr>
                      <w:rFonts w:cs="Calibri" w:hint="cs"/>
                      <w:sz w:val="28"/>
                      <w:szCs w:val="28"/>
                      <w:rtl/>
                    </w:rPr>
                    <w:t xml:space="preserve">المنحنى </w:t>
                  </w:r>
                  <w:r w:rsidR="00F226E3" w:rsidRPr="00910A16">
                    <w:rPr>
                      <w:rFonts w:asciiTheme="minorBidi" w:hAnsiTheme="minorBidi"/>
                      <w:sz w:val="32"/>
                      <w:szCs w:val="32"/>
                      <w:rtl/>
                      <w:lang w:bidi="ar-DZ"/>
                    </w:rPr>
                    <w:t>،</w:t>
                  </w:r>
                  <w:proofErr w:type="gramEnd"/>
                  <w:r w:rsidR="00F226E3" w:rsidRPr="00910A16">
                    <w:rPr>
                      <w:rFonts w:asciiTheme="minorBidi" w:hAnsiTheme="minorBidi"/>
                      <w:position w:val="-16"/>
                      <w:sz w:val="32"/>
                      <w:szCs w:val="32"/>
                      <w:lang w:bidi="ar-DZ"/>
                    </w:rPr>
                    <w:object w:dxaOrig="4320" w:dyaOrig="4320" w14:anchorId="1FBA2C0A">
                      <v:shape id="_x0000_i1059" type="#_x0000_t75" style="width:27.15pt;height:21.75pt;visibility:visible;mso-wrap-distance-left:0;mso-wrap-distance-right:0" o:ole="">
                        <v:imagedata r:id="rId46" o:title="" embosscolor="white"/>
                      </v:shape>
                      <o:OLEObject Type="Embed" ProgID="Equation.DSMT4" ShapeID="_x0000_i1059" DrawAspect="Content" ObjectID="_1800729298" r:id="rId65"/>
                    </w:object>
                  </w:r>
                  <w:r w:rsidR="00F226E3" w:rsidRPr="00910A16">
                    <w:rPr>
                      <w:rFonts w:asciiTheme="minorBidi" w:hAnsiTheme="minorBidi"/>
                      <w:sz w:val="32"/>
                      <w:szCs w:val="32"/>
                      <w:rtl/>
                      <w:lang w:bidi="ar-DZ"/>
                    </w:rPr>
                    <w:t xml:space="preserve"> </w:t>
                  </w:r>
                  <w:r w:rsidR="00381D65">
                    <w:rPr>
                      <w:rFonts w:cs="Calibri" w:hint="cs"/>
                      <w:sz w:val="28"/>
                      <w:szCs w:val="28"/>
                      <w:rtl/>
                    </w:rPr>
                    <w:t xml:space="preserve"> مع حامل محور الفواصل.</w:t>
                  </w:r>
                </w:p>
                <w:p w14:paraId="39831FF5" w14:textId="564E2F5F" w:rsidR="00381D65" w:rsidRDefault="00381D65" w:rsidP="00C17505">
                  <w:pPr>
                    <w:numPr>
                      <w:ilvl w:val="0"/>
                      <w:numId w:val="49"/>
                    </w:numPr>
                    <w:suppressAutoHyphens/>
                    <w:autoSpaceDN w:val="0"/>
                    <w:bidi/>
                    <w:spacing w:after="0" w:line="240" w:lineRule="auto"/>
                    <w:ind w:left="284" w:right="-851" w:firstLine="352"/>
                  </w:pPr>
                  <w:r w:rsidRPr="00C17505">
                    <w:rPr>
                      <w:rFonts w:cs="Calibri" w:hint="cs"/>
                      <w:b/>
                      <w:bCs/>
                      <w:sz w:val="28"/>
                      <w:szCs w:val="28"/>
                      <w:rtl/>
                    </w:rPr>
                    <w:t>أ-</w:t>
                  </w:r>
                  <w:r>
                    <w:rPr>
                      <w:rFonts w:cs="Calibri" w:hint="cs"/>
                      <w:sz w:val="28"/>
                      <w:szCs w:val="28"/>
                      <w:rtl/>
                    </w:rPr>
                    <w:t xml:space="preserve"> بين </w:t>
                  </w:r>
                  <w:proofErr w:type="gramStart"/>
                  <w:r>
                    <w:rPr>
                      <w:rFonts w:cs="Calibri" w:hint="cs"/>
                      <w:sz w:val="28"/>
                      <w:szCs w:val="28"/>
                      <w:rtl/>
                    </w:rPr>
                    <w:t xml:space="preserve">ان:  </w:t>
                  </w:r>
                  <w:r w:rsidR="00336D3F">
                    <w:rPr>
                      <w:rFonts w:ascii="Calibri" w:eastAsia="Calibri" w:hAnsi="Calibri" w:cs="Calibri"/>
                      <w:sz w:val="28"/>
                      <w:szCs w:val="28"/>
                    </w:rPr>
                    <w:t xml:space="preserve"> </w:t>
                  </w:r>
                  <w:proofErr w:type="gramEnd"/>
                  <w:r w:rsidR="00336D3F">
                    <w:rPr>
                      <w:rFonts w:ascii="Calibri" w:eastAsia="Calibri" w:hAnsi="Calibri" w:cs="Calibri"/>
                      <w:sz w:val="28"/>
                      <w:szCs w:val="28"/>
                    </w:rPr>
                    <w:t xml:space="preserve"> </w:t>
                  </w:r>
                  <m:oMath>
                    <m:r>
                      <w:rPr>
                        <w:rFonts w:ascii="Cambria Math" w:eastAsia="Calibri" w:hAnsi="Cambria Math" w:cs="Calibri"/>
                        <w:sz w:val="28"/>
                        <w:szCs w:val="28"/>
                      </w:rPr>
                      <m:t>g</m:t>
                    </m:r>
                    <m:d>
                      <m:dPr>
                        <m:ctrlPr>
                          <w:rPr>
                            <w:rFonts w:ascii="Cambria Math" w:eastAsia="Calibri" w:hAnsi="Cambria Math" w:cs="Calibri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 w:cs="Calibri"/>
                            <w:sz w:val="28"/>
                            <w:szCs w:val="28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eastAsia="Calibri" w:hAnsi="Cambria Math" w:cs="Calibri"/>
                        <w:sz w:val="28"/>
                        <w:szCs w:val="28"/>
                      </w:rPr>
                      <m:t>=4x</m:t>
                    </m:r>
                  </m:oMath>
                  <w:r>
                    <w:rPr>
                      <w:rFonts w:cs="Calibri" w:hint="cs"/>
                      <w:sz w:val="28"/>
                      <w:szCs w:val="28"/>
                      <w:rtl/>
                    </w:rPr>
                    <w:t>.</w:t>
                  </w:r>
                  <w:r>
                    <w:rPr>
                      <w:rFonts w:cs="Calibri"/>
                      <w:sz w:val="28"/>
                      <w:szCs w:val="28"/>
                    </w:rPr>
                    <w:br/>
                  </w:r>
                  <w:r w:rsidR="00C17505">
                    <w:rPr>
                      <w:rFonts w:cs="Calibri" w:hint="cs"/>
                      <w:sz w:val="28"/>
                      <w:szCs w:val="28"/>
                      <w:rtl/>
                    </w:rPr>
                    <w:t xml:space="preserve">                 </w:t>
                  </w:r>
                  <w:r w:rsidRPr="00C17505">
                    <w:rPr>
                      <w:rFonts w:cs="Calibri" w:hint="cs"/>
                      <w:b/>
                      <w:bCs/>
                      <w:sz w:val="28"/>
                      <w:szCs w:val="28"/>
                      <w:rtl/>
                    </w:rPr>
                    <w:t>ب-</w:t>
                  </w:r>
                  <w:r>
                    <w:rPr>
                      <w:rFonts w:cs="Calibri" w:hint="cs"/>
                      <w:sz w:val="28"/>
                      <w:szCs w:val="28"/>
                      <w:rtl/>
                    </w:rPr>
                    <w:t xml:space="preserve"> عين نقط تقاطع </w:t>
                  </w:r>
                  <w:r w:rsidR="00F226E3" w:rsidRPr="00910A16">
                    <w:rPr>
                      <w:rFonts w:asciiTheme="minorBidi" w:hAnsiTheme="minorBidi"/>
                      <w:sz w:val="32"/>
                      <w:szCs w:val="32"/>
                      <w:rtl/>
                      <w:lang w:bidi="ar-DZ"/>
                    </w:rPr>
                    <w:t>،</w:t>
                  </w:r>
                  <w:r w:rsidR="00F226E3" w:rsidRPr="00910A16">
                    <w:rPr>
                      <w:rFonts w:asciiTheme="minorBidi" w:hAnsiTheme="minorBidi"/>
                      <w:position w:val="-16"/>
                      <w:sz w:val="32"/>
                      <w:szCs w:val="32"/>
                      <w:lang w:bidi="ar-DZ"/>
                    </w:rPr>
                    <w:object w:dxaOrig="4320" w:dyaOrig="4320" w14:anchorId="147CA970">
                      <v:shape id="_x0000_i1060" type="#_x0000_t75" style="width:27.15pt;height:21.75pt;visibility:visible;mso-wrap-distance-left:0;mso-wrap-distance-right:0" o:ole="">
                        <v:imagedata r:id="rId46" o:title="" embosscolor="white"/>
                      </v:shape>
                      <o:OLEObject Type="Embed" ProgID="Equation.DSMT4" ShapeID="_x0000_i1060" DrawAspect="Content" ObjectID="_1800729299" r:id="rId66"/>
                    </w:object>
                  </w:r>
                  <w:r w:rsidR="00F226E3" w:rsidRPr="00910A16">
                    <w:rPr>
                      <w:rFonts w:asciiTheme="minorBidi" w:hAnsiTheme="minorBidi"/>
                      <w:sz w:val="32"/>
                      <w:szCs w:val="32"/>
                      <w:rtl/>
                      <w:lang w:bidi="ar-DZ"/>
                    </w:rPr>
                    <w:t xml:space="preserve"> </w:t>
                  </w:r>
                  <w:r>
                    <w:rPr>
                      <w:rFonts w:cs="Calibri" w:hint="cs"/>
                      <w:sz w:val="28"/>
                      <w:szCs w:val="28"/>
                      <w:rtl/>
                    </w:rPr>
                    <w:t xml:space="preserve"> مع</w:t>
                  </w:r>
                  <m:oMath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  <w:sz w:val="28"/>
                            <w:szCs w:val="28"/>
                            <w:lang w:bidi="ar-DZ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Calibri"/>
                            <w:sz w:val="28"/>
                            <w:szCs w:val="28"/>
                            <w:lang w:bidi="ar-DZ"/>
                          </w:rPr>
                          <m:t>∆</m:t>
                        </m:r>
                      </m:e>
                    </m:d>
                  </m:oMath>
                  <w:r w:rsidR="00336D3F">
                    <w:rPr>
                      <w:rFonts w:cs="Calibri"/>
                      <w:sz w:val="28"/>
                      <w:szCs w:val="28"/>
                    </w:rPr>
                    <w:t xml:space="preserve"> </w:t>
                  </w:r>
                  <w:r>
                    <w:rPr>
                      <w:rFonts w:cs="Calibri" w:hint="cs"/>
                      <w:sz w:val="28"/>
                      <w:szCs w:val="28"/>
                      <w:rtl/>
                    </w:rPr>
                    <w:t>.</w:t>
                  </w:r>
                </w:p>
                <w:p w14:paraId="6C1A7185" w14:textId="238446B5" w:rsidR="00381D65" w:rsidRDefault="00B55CCF" w:rsidP="00336D3F">
                  <w:pPr>
                    <w:suppressAutoHyphens/>
                    <w:autoSpaceDN w:val="0"/>
                    <w:bidi/>
                    <w:spacing w:after="0" w:line="240" w:lineRule="auto"/>
                    <w:ind w:left="859" w:right="-851"/>
                  </w:pPr>
                  <w:r>
                    <w:rPr>
                      <w:rFonts w:ascii="Arabic Typesetting" w:eastAsiaTheme="minorEastAsia" w:hAnsi="Arabic Typesetting" w:cs="Arabic Typesetting"/>
                      <w:noProof/>
                      <w:sz w:val="28"/>
                      <w:szCs w:val="28"/>
                      <w:rtl/>
                      <w:lang w:eastAsia="fr-FR"/>
                    </w:rPr>
                    <w:drawing>
                      <wp:inline distT="0" distB="0" distL="0" distR="0" wp14:anchorId="24994F78" wp14:editId="27C272CB">
                        <wp:extent cx="857250" cy="800100"/>
                        <wp:effectExtent l="0" t="0" r="0" b="0"/>
                        <wp:docPr id="1" name="Image 0" descr="qr-code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qr-code.png"/>
                                <pic:cNvPicPr/>
                              </pic:nvPicPr>
                              <pic:blipFill>
                                <a:blip r:embed="rId67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857250" cy="80010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5490" w:type="dxa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14:paraId="4D81F7EC" w14:textId="2F3BFF75" w:rsidR="00381D65" w:rsidRDefault="00381D65" w:rsidP="00381D65">
                  <w:pPr>
                    <w:bidi/>
                    <w:spacing w:after="0" w:line="240" w:lineRule="auto"/>
                    <w:ind w:left="510" w:right="-851"/>
                  </w:pPr>
                  <w:r>
                    <w:rPr>
                      <w:rFonts w:eastAsia="Times New Roman" w:cs="Calibri"/>
                      <w:noProof/>
                      <w:sz w:val="28"/>
                      <w:szCs w:val="28"/>
                      <w:lang w:val="ar-SA"/>
                    </w:rPr>
                    <w:drawing>
                      <wp:inline distT="0" distB="0" distL="0" distR="0" wp14:anchorId="17221FE2" wp14:editId="60ED9512">
                        <wp:extent cx="2997200" cy="3016250"/>
                        <wp:effectExtent l="0" t="0" r="0" b="0"/>
                        <wp:docPr id="1362779065" name="Picture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Image 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997200" cy="30162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14:paraId="1DFAA19E" w14:textId="65298B47" w:rsidR="00C3328C" w:rsidRPr="007B50A6" w:rsidRDefault="00C3328C" w:rsidP="00B55CCF">
            <w:pPr>
              <w:bidi/>
              <w:rPr>
                <w:rFonts w:ascii="Arabic Typesetting" w:eastAsiaTheme="minorEastAsia" w:hAnsi="Arabic Typesetting" w:cs="Arabic Typesetting"/>
                <w:sz w:val="28"/>
                <w:szCs w:val="28"/>
                <w:rtl/>
                <w:lang w:bidi="ar-DZ"/>
              </w:rPr>
            </w:pPr>
          </w:p>
        </w:tc>
      </w:tr>
      <w:tr w:rsidR="003B0CD7" w:rsidRPr="00E62966" w14:paraId="4BE84117" w14:textId="77777777" w:rsidTr="00B63372">
        <w:trPr>
          <w:trHeight w:val="235"/>
        </w:trPr>
        <w:tc>
          <w:tcPr>
            <w:tcW w:w="11624" w:type="dxa"/>
            <w:vAlign w:val="center"/>
          </w:tcPr>
          <w:p w14:paraId="12D9E30E" w14:textId="1D25DDC0" w:rsidR="003B0CD7" w:rsidRPr="00C8488F" w:rsidRDefault="00B63372" w:rsidP="00A47E76">
            <w:pPr>
              <w:bidi/>
              <w:rPr>
                <w:b/>
                <w:bCs/>
                <w:sz w:val="28"/>
                <w:szCs w:val="28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</w:rPr>
              <w:t xml:space="preserve">     أ: مكي زينب                                                                                                          </w:t>
            </w:r>
            <w:r w:rsidR="00E62966" w:rsidRPr="00C8488F">
              <w:rPr>
                <w:rFonts w:hint="cs"/>
                <w:b/>
                <w:bCs/>
                <w:sz w:val="28"/>
                <w:szCs w:val="28"/>
                <w:rtl/>
              </w:rPr>
              <w:t>بالتوفيق</w:t>
            </w:r>
            <w:r w:rsidR="00C8488F" w:rsidRPr="00C8488F">
              <w:rPr>
                <w:rFonts w:hint="cs"/>
                <w:b/>
                <w:bCs/>
                <w:sz w:val="28"/>
                <w:szCs w:val="28"/>
                <w:rtl/>
              </w:rPr>
              <w:t xml:space="preserve"> </w:t>
            </w:r>
            <w:r w:rsidR="00C8488F" w:rsidRPr="00C8488F">
              <w:rPr>
                <w:b/>
                <w:bCs/>
                <w:sz w:val="28"/>
                <w:szCs w:val="28"/>
              </w:rPr>
              <w:sym w:font="Wingdings" w:char="F04A"/>
            </w:r>
            <w:r w:rsidR="00C8488F" w:rsidRPr="00C8488F">
              <w:rPr>
                <w:rFonts w:hint="cs"/>
                <w:b/>
                <w:bCs/>
                <w:sz w:val="28"/>
                <w:szCs w:val="28"/>
                <w:rtl/>
              </w:rPr>
              <w:t xml:space="preserve">   </w:t>
            </w:r>
          </w:p>
        </w:tc>
      </w:tr>
    </w:tbl>
    <w:p w14:paraId="3F101D74" w14:textId="77777777" w:rsidR="00C8488F" w:rsidRPr="009D5873" w:rsidRDefault="00C8488F" w:rsidP="00B55CCF">
      <w:pPr>
        <w:bidi/>
        <w:rPr>
          <w:sz w:val="24"/>
          <w:szCs w:val="24"/>
        </w:rPr>
      </w:pPr>
    </w:p>
    <w:sectPr w:rsidR="00C8488F" w:rsidRPr="009D5873" w:rsidSect="00E14CC0">
      <w:pgSz w:w="11906" w:h="16838"/>
      <w:pgMar w:top="142" w:right="1800" w:bottom="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miri">
    <w:altName w:val="Arial"/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abic Typesetting">
    <w:panose1 w:val="03020402040406030203"/>
    <w:charset w:val="00"/>
    <w:family w:val="script"/>
    <w:pitch w:val="variable"/>
    <w:sig w:usb0="80002007" w:usb1="80000000" w:usb2="00000008" w:usb3="00000000" w:csb0="000000D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3FC0870"/>
    <w:multiLevelType w:val="multilevel"/>
    <w:tmpl w:val="D28A8316"/>
    <w:lvl w:ilvl="0">
      <w:start w:val="1"/>
      <w:numFmt w:val="upperRoman"/>
      <w:lvlText w:val="%1."/>
      <w:lvlJc w:val="right"/>
      <w:pPr>
        <w:ind w:left="-218" w:hanging="360"/>
      </w:pPr>
      <w:rPr>
        <w:rFonts w:hint="default"/>
        <w:b/>
        <w:bCs/>
      </w:rPr>
    </w:lvl>
    <w:lvl w:ilvl="1">
      <w:start w:val="2"/>
      <w:numFmt w:val="decimal"/>
      <w:lvlText w:val="%2)"/>
      <w:lvlJc w:val="left"/>
      <w:pPr>
        <w:ind w:left="502" w:hanging="360"/>
      </w:pPr>
      <w:rPr>
        <w:rFonts w:hint="default"/>
        <w:b w:val="0"/>
        <w:bCs/>
        <w:lang w:bidi="ar-DZ"/>
      </w:rPr>
    </w:lvl>
    <w:lvl w:ilvl="2">
      <w:start w:val="1"/>
      <w:numFmt w:val="decimal"/>
      <w:lvlText w:val="%3)"/>
      <w:lvlJc w:val="left"/>
      <w:pPr>
        <w:ind w:left="1402" w:hanging="360"/>
      </w:pPr>
      <w:rPr>
        <w:rFonts w:hint="default"/>
        <w:b w:val="0"/>
        <w:bCs/>
        <w:lang w:bidi="ar-DZ"/>
      </w:rPr>
    </w:lvl>
    <w:lvl w:ilvl="3">
      <w:start w:val="1"/>
      <w:numFmt w:val="decimal"/>
      <w:lvlText w:val="%4."/>
      <w:lvlJc w:val="left"/>
      <w:pPr>
        <w:ind w:left="1942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2662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3382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4102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4822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5542" w:hanging="180"/>
      </w:pPr>
      <w:rPr>
        <w:rFonts w:hint="default"/>
      </w:rPr>
    </w:lvl>
  </w:abstractNum>
  <w:abstractNum w:abstractNumId="1" w15:restartNumberingAfterBreak="0">
    <w:nsid w:val="05885B5F"/>
    <w:multiLevelType w:val="hybridMultilevel"/>
    <w:tmpl w:val="7D549712"/>
    <w:lvl w:ilvl="0" w:tplc="55DC50BA">
      <w:start w:val="1"/>
      <w:numFmt w:val="decimal"/>
      <w:lvlText w:val="%1)"/>
      <w:lvlJc w:val="left"/>
      <w:pPr>
        <w:ind w:left="181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537" w:hanging="360"/>
      </w:pPr>
    </w:lvl>
    <w:lvl w:ilvl="2" w:tplc="040C001B" w:tentative="1">
      <w:start w:val="1"/>
      <w:numFmt w:val="lowerRoman"/>
      <w:lvlText w:val="%3."/>
      <w:lvlJc w:val="right"/>
      <w:pPr>
        <w:ind w:left="3257" w:hanging="180"/>
      </w:pPr>
    </w:lvl>
    <w:lvl w:ilvl="3" w:tplc="040C000F" w:tentative="1">
      <w:start w:val="1"/>
      <w:numFmt w:val="decimal"/>
      <w:lvlText w:val="%4."/>
      <w:lvlJc w:val="left"/>
      <w:pPr>
        <w:ind w:left="3977" w:hanging="360"/>
      </w:pPr>
    </w:lvl>
    <w:lvl w:ilvl="4" w:tplc="040C0019" w:tentative="1">
      <w:start w:val="1"/>
      <w:numFmt w:val="lowerLetter"/>
      <w:lvlText w:val="%5."/>
      <w:lvlJc w:val="left"/>
      <w:pPr>
        <w:ind w:left="4697" w:hanging="360"/>
      </w:pPr>
    </w:lvl>
    <w:lvl w:ilvl="5" w:tplc="040C001B" w:tentative="1">
      <w:start w:val="1"/>
      <w:numFmt w:val="lowerRoman"/>
      <w:lvlText w:val="%6."/>
      <w:lvlJc w:val="right"/>
      <w:pPr>
        <w:ind w:left="5417" w:hanging="180"/>
      </w:pPr>
    </w:lvl>
    <w:lvl w:ilvl="6" w:tplc="040C000F" w:tentative="1">
      <w:start w:val="1"/>
      <w:numFmt w:val="decimal"/>
      <w:lvlText w:val="%7."/>
      <w:lvlJc w:val="left"/>
      <w:pPr>
        <w:ind w:left="6137" w:hanging="360"/>
      </w:pPr>
    </w:lvl>
    <w:lvl w:ilvl="7" w:tplc="040C0019" w:tentative="1">
      <w:start w:val="1"/>
      <w:numFmt w:val="lowerLetter"/>
      <w:lvlText w:val="%8."/>
      <w:lvlJc w:val="left"/>
      <w:pPr>
        <w:ind w:left="6857" w:hanging="360"/>
      </w:pPr>
    </w:lvl>
    <w:lvl w:ilvl="8" w:tplc="040C001B" w:tentative="1">
      <w:start w:val="1"/>
      <w:numFmt w:val="lowerRoman"/>
      <w:lvlText w:val="%9."/>
      <w:lvlJc w:val="right"/>
      <w:pPr>
        <w:ind w:left="7577" w:hanging="180"/>
      </w:pPr>
    </w:lvl>
  </w:abstractNum>
  <w:abstractNum w:abstractNumId="2" w15:restartNumberingAfterBreak="0">
    <w:nsid w:val="08820B50"/>
    <w:multiLevelType w:val="multilevel"/>
    <w:tmpl w:val="64D6BEF6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  <w:b w:val="0"/>
        <w:bCs/>
        <w:sz w:val="30"/>
        <w:szCs w:val="30"/>
        <w:lang w:bidi="ar-DZ"/>
      </w:r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A2B3EB8"/>
    <w:multiLevelType w:val="hybridMultilevel"/>
    <w:tmpl w:val="76FE6414"/>
    <w:lvl w:ilvl="0" w:tplc="040C0011">
      <w:start w:val="1"/>
      <w:numFmt w:val="decimal"/>
      <w:lvlText w:val="%1)"/>
      <w:lvlJc w:val="left"/>
      <w:pPr>
        <w:ind w:left="814" w:hanging="360"/>
      </w:pPr>
    </w:lvl>
    <w:lvl w:ilvl="1" w:tplc="040C0019" w:tentative="1">
      <w:start w:val="1"/>
      <w:numFmt w:val="lowerLetter"/>
      <w:lvlText w:val="%2."/>
      <w:lvlJc w:val="left"/>
      <w:pPr>
        <w:ind w:left="1534" w:hanging="360"/>
      </w:pPr>
    </w:lvl>
    <w:lvl w:ilvl="2" w:tplc="040C001B" w:tentative="1">
      <w:start w:val="1"/>
      <w:numFmt w:val="lowerRoman"/>
      <w:lvlText w:val="%3."/>
      <w:lvlJc w:val="right"/>
      <w:pPr>
        <w:ind w:left="2254" w:hanging="180"/>
      </w:pPr>
    </w:lvl>
    <w:lvl w:ilvl="3" w:tplc="040C000F" w:tentative="1">
      <w:start w:val="1"/>
      <w:numFmt w:val="decimal"/>
      <w:lvlText w:val="%4."/>
      <w:lvlJc w:val="left"/>
      <w:pPr>
        <w:ind w:left="2974" w:hanging="360"/>
      </w:pPr>
    </w:lvl>
    <w:lvl w:ilvl="4" w:tplc="040C0019" w:tentative="1">
      <w:start w:val="1"/>
      <w:numFmt w:val="lowerLetter"/>
      <w:lvlText w:val="%5."/>
      <w:lvlJc w:val="left"/>
      <w:pPr>
        <w:ind w:left="3694" w:hanging="360"/>
      </w:pPr>
    </w:lvl>
    <w:lvl w:ilvl="5" w:tplc="040C001B" w:tentative="1">
      <w:start w:val="1"/>
      <w:numFmt w:val="lowerRoman"/>
      <w:lvlText w:val="%6."/>
      <w:lvlJc w:val="right"/>
      <w:pPr>
        <w:ind w:left="4414" w:hanging="180"/>
      </w:pPr>
    </w:lvl>
    <w:lvl w:ilvl="6" w:tplc="040C000F" w:tentative="1">
      <w:start w:val="1"/>
      <w:numFmt w:val="decimal"/>
      <w:lvlText w:val="%7."/>
      <w:lvlJc w:val="left"/>
      <w:pPr>
        <w:ind w:left="5134" w:hanging="360"/>
      </w:pPr>
    </w:lvl>
    <w:lvl w:ilvl="7" w:tplc="040C0019" w:tentative="1">
      <w:start w:val="1"/>
      <w:numFmt w:val="lowerLetter"/>
      <w:lvlText w:val="%8."/>
      <w:lvlJc w:val="left"/>
      <w:pPr>
        <w:ind w:left="5854" w:hanging="360"/>
      </w:pPr>
    </w:lvl>
    <w:lvl w:ilvl="8" w:tplc="040C001B" w:tentative="1">
      <w:start w:val="1"/>
      <w:numFmt w:val="lowerRoman"/>
      <w:lvlText w:val="%9."/>
      <w:lvlJc w:val="right"/>
      <w:pPr>
        <w:ind w:left="6574" w:hanging="180"/>
      </w:pPr>
    </w:lvl>
  </w:abstractNum>
  <w:abstractNum w:abstractNumId="4" w15:restartNumberingAfterBreak="0">
    <w:nsid w:val="0A9F19F7"/>
    <w:multiLevelType w:val="hybridMultilevel"/>
    <w:tmpl w:val="A4748044"/>
    <w:lvl w:ilvl="0" w:tplc="A888FFD4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  <w:bCs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E464EA8"/>
    <w:multiLevelType w:val="hybridMultilevel"/>
    <w:tmpl w:val="5BE4A9C0"/>
    <w:lvl w:ilvl="0" w:tplc="040C0001">
      <w:start w:val="1"/>
      <w:numFmt w:val="bullet"/>
      <w:lvlText w:val=""/>
      <w:lvlJc w:val="left"/>
      <w:pPr>
        <w:ind w:left="88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6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2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40" w:hanging="360"/>
      </w:pPr>
      <w:rPr>
        <w:rFonts w:ascii="Wingdings" w:hAnsi="Wingdings" w:hint="default"/>
      </w:rPr>
    </w:lvl>
  </w:abstractNum>
  <w:abstractNum w:abstractNumId="6" w15:restartNumberingAfterBreak="0">
    <w:nsid w:val="112A2DDB"/>
    <w:multiLevelType w:val="hybridMultilevel"/>
    <w:tmpl w:val="C7408D34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28E1746"/>
    <w:multiLevelType w:val="hybridMultilevel"/>
    <w:tmpl w:val="0C3E09B2"/>
    <w:lvl w:ilvl="0" w:tplc="040C0011">
      <w:start w:val="1"/>
      <w:numFmt w:val="decimal"/>
      <w:lvlText w:val="%1)"/>
      <w:lvlJc w:val="left"/>
      <w:pPr>
        <w:ind w:left="814" w:hanging="360"/>
      </w:pPr>
    </w:lvl>
    <w:lvl w:ilvl="1" w:tplc="040C0019" w:tentative="1">
      <w:start w:val="1"/>
      <w:numFmt w:val="lowerLetter"/>
      <w:lvlText w:val="%2."/>
      <w:lvlJc w:val="left"/>
      <w:pPr>
        <w:ind w:left="1534" w:hanging="360"/>
      </w:pPr>
    </w:lvl>
    <w:lvl w:ilvl="2" w:tplc="040C001B" w:tentative="1">
      <w:start w:val="1"/>
      <w:numFmt w:val="lowerRoman"/>
      <w:lvlText w:val="%3."/>
      <w:lvlJc w:val="right"/>
      <w:pPr>
        <w:ind w:left="2254" w:hanging="180"/>
      </w:pPr>
    </w:lvl>
    <w:lvl w:ilvl="3" w:tplc="040C000F" w:tentative="1">
      <w:start w:val="1"/>
      <w:numFmt w:val="decimal"/>
      <w:lvlText w:val="%4."/>
      <w:lvlJc w:val="left"/>
      <w:pPr>
        <w:ind w:left="2974" w:hanging="360"/>
      </w:pPr>
    </w:lvl>
    <w:lvl w:ilvl="4" w:tplc="040C0019" w:tentative="1">
      <w:start w:val="1"/>
      <w:numFmt w:val="lowerLetter"/>
      <w:lvlText w:val="%5."/>
      <w:lvlJc w:val="left"/>
      <w:pPr>
        <w:ind w:left="3694" w:hanging="360"/>
      </w:pPr>
    </w:lvl>
    <w:lvl w:ilvl="5" w:tplc="040C001B" w:tentative="1">
      <w:start w:val="1"/>
      <w:numFmt w:val="lowerRoman"/>
      <w:lvlText w:val="%6."/>
      <w:lvlJc w:val="right"/>
      <w:pPr>
        <w:ind w:left="4414" w:hanging="180"/>
      </w:pPr>
    </w:lvl>
    <w:lvl w:ilvl="6" w:tplc="040C000F" w:tentative="1">
      <w:start w:val="1"/>
      <w:numFmt w:val="decimal"/>
      <w:lvlText w:val="%7."/>
      <w:lvlJc w:val="left"/>
      <w:pPr>
        <w:ind w:left="5134" w:hanging="360"/>
      </w:pPr>
    </w:lvl>
    <w:lvl w:ilvl="7" w:tplc="040C0019" w:tentative="1">
      <w:start w:val="1"/>
      <w:numFmt w:val="lowerLetter"/>
      <w:lvlText w:val="%8."/>
      <w:lvlJc w:val="left"/>
      <w:pPr>
        <w:ind w:left="5854" w:hanging="360"/>
      </w:pPr>
    </w:lvl>
    <w:lvl w:ilvl="8" w:tplc="040C001B" w:tentative="1">
      <w:start w:val="1"/>
      <w:numFmt w:val="lowerRoman"/>
      <w:lvlText w:val="%9."/>
      <w:lvlJc w:val="right"/>
      <w:pPr>
        <w:ind w:left="6574" w:hanging="180"/>
      </w:pPr>
    </w:lvl>
  </w:abstractNum>
  <w:abstractNum w:abstractNumId="8" w15:restartNumberingAfterBreak="0">
    <w:nsid w:val="133352AE"/>
    <w:multiLevelType w:val="hybridMultilevel"/>
    <w:tmpl w:val="5BD09DB4"/>
    <w:lvl w:ilvl="0" w:tplc="040C0011">
      <w:start w:val="1"/>
      <w:numFmt w:val="decimal"/>
      <w:lvlText w:val="%1)"/>
      <w:lvlJc w:val="left"/>
      <w:pPr>
        <w:ind w:left="814" w:hanging="360"/>
      </w:pPr>
    </w:lvl>
    <w:lvl w:ilvl="1" w:tplc="040C0019" w:tentative="1">
      <w:start w:val="1"/>
      <w:numFmt w:val="lowerLetter"/>
      <w:lvlText w:val="%2."/>
      <w:lvlJc w:val="left"/>
      <w:pPr>
        <w:ind w:left="1534" w:hanging="360"/>
      </w:pPr>
    </w:lvl>
    <w:lvl w:ilvl="2" w:tplc="040C001B" w:tentative="1">
      <w:start w:val="1"/>
      <w:numFmt w:val="lowerRoman"/>
      <w:lvlText w:val="%3."/>
      <w:lvlJc w:val="right"/>
      <w:pPr>
        <w:ind w:left="2254" w:hanging="180"/>
      </w:pPr>
    </w:lvl>
    <w:lvl w:ilvl="3" w:tplc="040C000F" w:tentative="1">
      <w:start w:val="1"/>
      <w:numFmt w:val="decimal"/>
      <w:lvlText w:val="%4."/>
      <w:lvlJc w:val="left"/>
      <w:pPr>
        <w:ind w:left="2974" w:hanging="360"/>
      </w:pPr>
    </w:lvl>
    <w:lvl w:ilvl="4" w:tplc="040C0019" w:tentative="1">
      <w:start w:val="1"/>
      <w:numFmt w:val="lowerLetter"/>
      <w:lvlText w:val="%5."/>
      <w:lvlJc w:val="left"/>
      <w:pPr>
        <w:ind w:left="3694" w:hanging="360"/>
      </w:pPr>
    </w:lvl>
    <w:lvl w:ilvl="5" w:tplc="040C001B" w:tentative="1">
      <w:start w:val="1"/>
      <w:numFmt w:val="lowerRoman"/>
      <w:lvlText w:val="%6."/>
      <w:lvlJc w:val="right"/>
      <w:pPr>
        <w:ind w:left="4414" w:hanging="180"/>
      </w:pPr>
    </w:lvl>
    <w:lvl w:ilvl="6" w:tplc="040C000F" w:tentative="1">
      <w:start w:val="1"/>
      <w:numFmt w:val="decimal"/>
      <w:lvlText w:val="%7."/>
      <w:lvlJc w:val="left"/>
      <w:pPr>
        <w:ind w:left="5134" w:hanging="360"/>
      </w:pPr>
    </w:lvl>
    <w:lvl w:ilvl="7" w:tplc="040C0019" w:tentative="1">
      <w:start w:val="1"/>
      <w:numFmt w:val="lowerLetter"/>
      <w:lvlText w:val="%8."/>
      <w:lvlJc w:val="left"/>
      <w:pPr>
        <w:ind w:left="5854" w:hanging="360"/>
      </w:pPr>
    </w:lvl>
    <w:lvl w:ilvl="8" w:tplc="040C001B" w:tentative="1">
      <w:start w:val="1"/>
      <w:numFmt w:val="lowerRoman"/>
      <w:lvlText w:val="%9."/>
      <w:lvlJc w:val="right"/>
      <w:pPr>
        <w:ind w:left="6574" w:hanging="180"/>
      </w:pPr>
    </w:lvl>
  </w:abstractNum>
  <w:abstractNum w:abstractNumId="9" w15:restartNumberingAfterBreak="0">
    <w:nsid w:val="150D4913"/>
    <w:multiLevelType w:val="hybridMultilevel"/>
    <w:tmpl w:val="42EA9E0C"/>
    <w:lvl w:ilvl="0" w:tplc="7354BBB2">
      <w:start w:val="1"/>
      <w:numFmt w:val="decimal"/>
      <w:lvlText w:val="%1)"/>
      <w:lvlJc w:val="left"/>
      <w:pPr>
        <w:ind w:left="148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207" w:hanging="360"/>
      </w:pPr>
    </w:lvl>
    <w:lvl w:ilvl="2" w:tplc="040C001B" w:tentative="1">
      <w:start w:val="1"/>
      <w:numFmt w:val="lowerRoman"/>
      <w:lvlText w:val="%3."/>
      <w:lvlJc w:val="right"/>
      <w:pPr>
        <w:ind w:left="2927" w:hanging="180"/>
      </w:pPr>
    </w:lvl>
    <w:lvl w:ilvl="3" w:tplc="040C000F" w:tentative="1">
      <w:start w:val="1"/>
      <w:numFmt w:val="decimal"/>
      <w:lvlText w:val="%4."/>
      <w:lvlJc w:val="left"/>
      <w:pPr>
        <w:ind w:left="3647" w:hanging="360"/>
      </w:pPr>
    </w:lvl>
    <w:lvl w:ilvl="4" w:tplc="040C0019" w:tentative="1">
      <w:start w:val="1"/>
      <w:numFmt w:val="lowerLetter"/>
      <w:lvlText w:val="%5."/>
      <w:lvlJc w:val="left"/>
      <w:pPr>
        <w:ind w:left="4367" w:hanging="360"/>
      </w:pPr>
    </w:lvl>
    <w:lvl w:ilvl="5" w:tplc="040C001B" w:tentative="1">
      <w:start w:val="1"/>
      <w:numFmt w:val="lowerRoman"/>
      <w:lvlText w:val="%6."/>
      <w:lvlJc w:val="right"/>
      <w:pPr>
        <w:ind w:left="5087" w:hanging="180"/>
      </w:pPr>
    </w:lvl>
    <w:lvl w:ilvl="6" w:tplc="040C000F" w:tentative="1">
      <w:start w:val="1"/>
      <w:numFmt w:val="decimal"/>
      <w:lvlText w:val="%7."/>
      <w:lvlJc w:val="left"/>
      <w:pPr>
        <w:ind w:left="5807" w:hanging="360"/>
      </w:pPr>
    </w:lvl>
    <w:lvl w:ilvl="7" w:tplc="040C0019" w:tentative="1">
      <w:start w:val="1"/>
      <w:numFmt w:val="lowerLetter"/>
      <w:lvlText w:val="%8."/>
      <w:lvlJc w:val="left"/>
      <w:pPr>
        <w:ind w:left="6527" w:hanging="360"/>
      </w:pPr>
    </w:lvl>
    <w:lvl w:ilvl="8" w:tplc="040C001B" w:tentative="1">
      <w:start w:val="1"/>
      <w:numFmt w:val="lowerRoman"/>
      <w:lvlText w:val="%9."/>
      <w:lvlJc w:val="right"/>
      <w:pPr>
        <w:ind w:left="7247" w:hanging="180"/>
      </w:pPr>
    </w:lvl>
  </w:abstractNum>
  <w:abstractNum w:abstractNumId="10" w15:restartNumberingAfterBreak="0">
    <w:nsid w:val="18203A36"/>
    <w:multiLevelType w:val="hybridMultilevel"/>
    <w:tmpl w:val="16ECE028"/>
    <w:lvl w:ilvl="0" w:tplc="FE0835FA">
      <w:start w:val="1"/>
      <w:numFmt w:val="decimal"/>
      <w:lvlText w:val="%1)"/>
      <w:lvlJc w:val="left"/>
      <w:pPr>
        <w:ind w:left="585" w:hanging="360"/>
      </w:pPr>
      <w:rPr>
        <w:rFonts w:asciiTheme="minorBidi" w:eastAsiaTheme="minorHAnsi" w:hAnsiTheme="minorBidi"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305" w:hanging="360"/>
      </w:pPr>
    </w:lvl>
    <w:lvl w:ilvl="2" w:tplc="0409001B" w:tentative="1">
      <w:start w:val="1"/>
      <w:numFmt w:val="lowerRoman"/>
      <w:lvlText w:val="%3."/>
      <w:lvlJc w:val="right"/>
      <w:pPr>
        <w:ind w:left="2025" w:hanging="180"/>
      </w:pPr>
    </w:lvl>
    <w:lvl w:ilvl="3" w:tplc="0409000F" w:tentative="1">
      <w:start w:val="1"/>
      <w:numFmt w:val="decimal"/>
      <w:lvlText w:val="%4."/>
      <w:lvlJc w:val="left"/>
      <w:pPr>
        <w:ind w:left="2745" w:hanging="360"/>
      </w:pPr>
    </w:lvl>
    <w:lvl w:ilvl="4" w:tplc="04090019" w:tentative="1">
      <w:start w:val="1"/>
      <w:numFmt w:val="lowerLetter"/>
      <w:lvlText w:val="%5."/>
      <w:lvlJc w:val="left"/>
      <w:pPr>
        <w:ind w:left="3465" w:hanging="360"/>
      </w:pPr>
    </w:lvl>
    <w:lvl w:ilvl="5" w:tplc="0409001B" w:tentative="1">
      <w:start w:val="1"/>
      <w:numFmt w:val="lowerRoman"/>
      <w:lvlText w:val="%6."/>
      <w:lvlJc w:val="right"/>
      <w:pPr>
        <w:ind w:left="4185" w:hanging="180"/>
      </w:pPr>
    </w:lvl>
    <w:lvl w:ilvl="6" w:tplc="0409000F" w:tentative="1">
      <w:start w:val="1"/>
      <w:numFmt w:val="decimal"/>
      <w:lvlText w:val="%7."/>
      <w:lvlJc w:val="left"/>
      <w:pPr>
        <w:ind w:left="4905" w:hanging="360"/>
      </w:pPr>
    </w:lvl>
    <w:lvl w:ilvl="7" w:tplc="04090019" w:tentative="1">
      <w:start w:val="1"/>
      <w:numFmt w:val="lowerLetter"/>
      <w:lvlText w:val="%8."/>
      <w:lvlJc w:val="left"/>
      <w:pPr>
        <w:ind w:left="5625" w:hanging="360"/>
      </w:pPr>
    </w:lvl>
    <w:lvl w:ilvl="8" w:tplc="0409001B" w:tentative="1">
      <w:start w:val="1"/>
      <w:numFmt w:val="lowerRoman"/>
      <w:lvlText w:val="%9."/>
      <w:lvlJc w:val="right"/>
      <w:pPr>
        <w:ind w:left="6345" w:hanging="180"/>
      </w:pPr>
    </w:lvl>
  </w:abstractNum>
  <w:abstractNum w:abstractNumId="11" w15:restartNumberingAfterBreak="0">
    <w:nsid w:val="1A1F4C8E"/>
    <w:multiLevelType w:val="hybridMultilevel"/>
    <w:tmpl w:val="AD10CC72"/>
    <w:lvl w:ilvl="0" w:tplc="040C0011">
      <w:start w:val="1"/>
      <w:numFmt w:val="decimal"/>
      <w:lvlText w:val="%1)"/>
      <w:lvlJc w:val="left"/>
      <w:pPr>
        <w:ind w:left="814" w:hanging="360"/>
      </w:pPr>
    </w:lvl>
    <w:lvl w:ilvl="1" w:tplc="040C0019" w:tentative="1">
      <w:start w:val="1"/>
      <w:numFmt w:val="lowerLetter"/>
      <w:lvlText w:val="%2."/>
      <w:lvlJc w:val="left"/>
      <w:pPr>
        <w:ind w:left="1534" w:hanging="360"/>
      </w:pPr>
    </w:lvl>
    <w:lvl w:ilvl="2" w:tplc="040C001B" w:tentative="1">
      <w:start w:val="1"/>
      <w:numFmt w:val="lowerRoman"/>
      <w:lvlText w:val="%3."/>
      <w:lvlJc w:val="right"/>
      <w:pPr>
        <w:ind w:left="2254" w:hanging="180"/>
      </w:pPr>
    </w:lvl>
    <w:lvl w:ilvl="3" w:tplc="040C000F" w:tentative="1">
      <w:start w:val="1"/>
      <w:numFmt w:val="decimal"/>
      <w:lvlText w:val="%4."/>
      <w:lvlJc w:val="left"/>
      <w:pPr>
        <w:ind w:left="2974" w:hanging="360"/>
      </w:pPr>
    </w:lvl>
    <w:lvl w:ilvl="4" w:tplc="040C0019" w:tentative="1">
      <w:start w:val="1"/>
      <w:numFmt w:val="lowerLetter"/>
      <w:lvlText w:val="%5."/>
      <w:lvlJc w:val="left"/>
      <w:pPr>
        <w:ind w:left="3694" w:hanging="360"/>
      </w:pPr>
    </w:lvl>
    <w:lvl w:ilvl="5" w:tplc="040C001B" w:tentative="1">
      <w:start w:val="1"/>
      <w:numFmt w:val="lowerRoman"/>
      <w:lvlText w:val="%6."/>
      <w:lvlJc w:val="right"/>
      <w:pPr>
        <w:ind w:left="4414" w:hanging="180"/>
      </w:pPr>
    </w:lvl>
    <w:lvl w:ilvl="6" w:tplc="040C000F" w:tentative="1">
      <w:start w:val="1"/>
      <w:numFmt w:val="decimal"/>
      <w:lvlText w:val="%7."/>
      <w:lvlJc w:val="left"/>
      <w:pPr>
        <w:ind w:left="5134" w:hanging="360"/>
      </w:pPr>
    </w:lvl>
    <w:lvl w:ilvl="7" w:tplc="040C0019" w:tentative="1">
      <w:start w:val="1"/>
      <w:numFmt w:val="lowerLetter"/>
      <w:lvlText w:val="%8."/>
      <w:lvlJc w:val="left"/>
      <w:pPr>
        <w:ind w:left="5854" w:hanging="360"/>
      </w:pPr>
    </w:lvl>
    <w:lvl w:ilvl="8" w:tplc="040C001B" w:tentative="1">
      <w:start w:val="1"/>
      <w:numFmt w:val="lowerRoman"/>
      <w:lvlText w:val="%9."/>
      <w:lvlJc w:val="right"/>
      <w:pPr>
        <w:ind w:left="6574" w:hanging="180"/>
      </w:pPr>
    </w:lvl>
  </w:abstractNum>
  <w:abstractNum w:abstractNumId="12" w15:restartNumberingAfterBreak="0">
    <w:nsid w:val="1E4A3C92"/>
    <w:multiLevelType w:val="hybridMultilevel"/>
    <w:tmpl w:val="98F0BB40"/>
    <w:lvl w:ilvl="0" w:tplc="04090013">
      <w:start w:val="1"/>
      <w:numFmt w:val="arabicAlpha"/>
      <w:lvlText w:val="%1-"/>
      <w:lvlJc w:val="center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24080125"/>
    <w:multiLevelType w:val="hybridMultilevel"/>
    <w:tmpl w:val="4F363B84"/>
    <w:lvl w:ilvl="0" w:tplc="080C0011">
      <w:start w:val="1"/>
      <w:numFmt w:val="decimal"/>
      <w:lvlText w:val="%1)"/>
      <w:lvlJc w:val="left"/>
      <w:pPr>
        <w:ind w:left="720" w:hanging="360"/>
      </w:pPr>
    </w:lvl>
    <w:lvl w:ilvl="1" w:tplc="080C0019" w:tentative="1">
      <w:start w:val="1"/>
      <w:numFmt w:val="lowerLetter"/>
      <w:lvlText w:val="%2."/>
      <w:lvlJc w:val="left"/>
      <w:pPr>
        <w:ind w:left="1440" w:hanging="360"/>
      </w:pPr>
    </w:lvl>
    <w:lvl w:ilvl="2" w:tplc="080C001B" w:tentative="1">
      <w:start w:val="1"/>
      <w:numFmt w:val="lowerRoman"/>
      <w:lvlText w:val="%3."/>
      <w:lvlJc w:val="right"/>
      <w:pPr>
        <w:ind w:left="2160" w:hanging="180"/>
      </w:pPr>
    </w:lvl>
    <w:lvl w:ilvl="3" w:tplc="080C000F" w:tentative="1">
      <w:start w:val="1"/>
      <w:numFmt w:val="decimal"/>
      <w:lvlText w:val="%4."/>
      <w:lvlJc w:val="left"/>
      <w:pPr>
        <w:ind w:left="2880" w:hanging="360"/>
      </w:pPr>
    </w:lvl>
    <w:lvl w:ilvl="4" w:tplc="080C0019" w:tentative="1">
      <w:start w:val="1"/>
      <w:numFmt w:val="lowerLetter"/>
      <w:lvlText w:val="%5."/>
      <w:lvlJc w:val="left"/>
      <w:pPr>
        <w:ind w:left="3600" w:hanging="360"/>
      </w:pPr>
    </w:lvl>
    <w:lvl w:ilvl="5" w:tplc="080C001B" w:tentative="1">
      <w:start w:val="1"/>
      <w:numFmt w:val="lowerRoman"/>
      <w:lvlText w:val="%6."/>
      <w:lvlJc w:val="right"/>
      <w:pPr>
        <w:ind w:left="4320" w:hanging="180"/>
      </w:pPr>
    </w:lvl>
    <w:lvl w:ilvl="6" w:tplc="080C000F" w:tentative="1">
      <w:start w:val="1"/>
      <w:numFmt w:val="decimal"/>
      <w:lvlText w:val="%7."/>
      <w:lvlJc w:val="left"/>
      <w:pPr>
        <w:ind w:left="5040" w:hanging="360"/>
      </w:pPr>
    </w:lvl>
    <w:lvl w:ilvl="7" w:tplc="080C0019" w:tentative="1">
      <w:start w:val="1"/>
      <w:numFmt w:val="lowerLetter"/>
      <w:lvlText w:val="%8."/>
      <w:lvlJc w:val="left"/>
      <w:pPr>
        <w:ind w:left="5760" w:hanging="360"/>
      </w:pPr>
    </w:lvl>
    <w:lvl w:ilvl="8" w:tplc="0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48A706F"/>
    <w:multiLevelType w:val="hybridMultilevel"/>
    <w:tmpl w:val="349C964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4963BD5"/>
    <w:multiLevelType w:val="hybridMultilevel"/>
    <w:tmpl w:val="375C4018"/>
    <w:lvl w:ilvl="0" w:tplc="0409001B">
      <w:start w:val="1"/>
      <w:numFmt w:val="lowerRoman"/>
      <w:lvlText w:val="%1."/>
      <w:lvlJc w:val="right"/>
      <w:pPr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6" w15:restartNumberingAfterBreak="0">
    <w:nsid w:val="25347ECA"/>
    <w:multiLevelType w:val="hybridMultilevel"/>
    <w:tmpl w:val="5D7CCDEA"/>
    <w:lvl w:ilvl="0" w:tplc="040C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17" w15:restartNumberingAfterBreak="0">
    <w:nsid w:val="270703AB"/>
    <w:multiLevelType w:val="hybridMultilevel"/>
    <w:tmpl w:val="0FD24F0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77F7B79"/>
    <w:multiLevelType w:val="hybridMultilevel"/>
    <w:tmpl w:val="89E45DC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B342096"/>
    <w:multiLevelType w:val="hybridMultilevel"/>
    <w:tmpl w:val="1B5C13A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BB912A6"/>
    <w:multiLevelType w:val="hybridMultilevel"/>
    <w:tmpl w:val="25245C56"/>
    <w:lvl w:ilvl="0" w:tplc="A888FFD4">
      <w:start w:val="1"/>
      <w:numFmt w:val="decimal"/>
      <w:lvlText w:val="%1)"/>
      <w:lvlJc w:val="left"/>
      <w:pPr>
        <w:ind w:left="142" w:hanging="360"/>
      </w:pPr>
      <w:rPr>
        <w:rFonts w:hint="default"/>
        <w:b w:val="0"/>
        <w:bCs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862" w:hanging="360"/>
      </w:pPr>
    </w:lvl>
    <w:lvl w:ilvl="2" w:tplc="040C001B" w:tentative="1">
      <w:start w:val="1"/>
      <w:numFmt w:val="lowerRoman"/>
      <w:lvlText w:val="%3."/>
      <w:lvlJc w:val="right"/>
      <w:pPr>
        <w:ind w:left="1582" w:hanging="180"/>
      </w:pPr>
    </w:lvl>
    <w:lvl w:ilvl="3" w:tplc="040C000F" w:tentative="1">
      <w:start w:val="1"/>
      <w:numFmt w:val="decimal"/>
      <w:lvlText w:val="%4."/>
      <w:lvlJc w:val="left"/>
      <w:pPr>
        <w:ind w:left="2302" w:hanging="360"/>
      </w:pPr>
    </w:lvl>
    <w:lvl w:ilvl="4" w:tplc="040C0019" w:tentative="1">
      <w:start w:val="1"/>
      <w:numFmt w:val="lowerLetter"/>
      <w:lvlText w:val="%5."/>
      <w:lvlJc w:val="left"/>
      <w:pPr>
        <w:ind w:left="3022" w:hanging="360"/>
      </w:pPr>
    </w:lvl>
    <w:lvl w:ilvl="5" w:tplc="040C001B" w:tentative="1">
      <w:start w:val="1"/>
      <w:numFmt w:val="lowerRoman"/>
      <w:lvlText w:val="%6."/>
      <w:lvlJc w:val="right"/>
      <w:pPr>
        <w:ind w:left="3742" w:hanging="180"/>
      </w:pPr>
    </w:lvl>
    <w:lvl w:ilvl="6" w:tplc="040C000F" w:tentative="1">
      <w:start w:val="1"/>
      <w:numFmt w:val="decimal"/>
      <w:lvlText w:val="%7."/>
      <w:lvlJc w:val="left"/>
      <w:pPr>
        <w:ind w:left="4462" w:hanging="360"/>
      </w:pPr>
    </w:lvl>
    <w:lvl w:ilvl="7" w:tplc="040C0019" w:tentative="1">
      <w:start w:val="1"/>
      <w:numFmt w:val="lowerLetter"/>
      <w:lvlText w:val="%8."/>
      <w:lvlJc w:val="left"/>
      <w:pPr>
        <w:ind w:left="5182" w:hanging="360"/>
      </w:pPr>
    </w:lvl>
    <w:lvl w:ilvl="8" w:tplc="040C001B" w:tentative="1">
      <w:start w:val="1"/>
      <w:numFmt w:val="lowerRoman"/>
      <w:lvlText w:val="%9."/>
      <w:lvlJc w:val="right"/>
      <w:pPr>
        <w:ind w:left="5902" w:hanging="180"/>
      </w:pPr>
    </w:lvl>
  </w:abstractNum>
  <w:abstractNum w:abstractNumId="21" w15:restartNumberingAfterBreak="0">
    <w:nsid w:val="2E065D0E"/>
    <w:multiLevelType w:val="hybridMultilevel"/>
    <w:tmpl w:val="7DF8FE8A"/>
    <w:lvl w:ilvl="0" w:tplc="2AE86F9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2F3669DD"/>
    <w:multiLevelType w:val="hybridMultilevel"/>
    <w:tmpl w:val="3B4C2C14"/>
    <w:lvl w:ilvl="0" w:tplc="E8861E14">
      <w:start w:val="1"/>
      <w:numFmt w:val="decimal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3" w15:restartNumberingAfterBreak="0">
    <w:nsid w:val="341E1F4F"/>
    <w:multiLevelType w:val="hybridMultilevel"/>
    <w:tmpl w:val="C1E285F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5FC4D64"/>
    <w:multiLevelType w:val="multilevel"/>
    <w:tmpl w:val="C21A13B4"/>
    <w:lvl w:ilvl="0">
      <w:start w:val="1"/>
      <w:numFmt w:val="upperRoman"/>
      <w:lvlText w:val="%1."/>
      <w:lvlJc w:val="right"/>
      <w:pPr>
        <w:ind w:left="-218" w:hanging="360"/>
      </w:pPr>
      <w:rPr>
        <w:b/>
        <w:bCs/>
      </w:rPr>
    </w:lvl>
    <w:lvl w:ilvl="1">
      <w:start w:val="1"/>
      <w:numFmt w:val="lowerLetter"/>
      <w:lvlText w:val="%2."/>
      <w:lvlJc w:val="left"/>
      <w:pPr>
        <w:ind w:left="502" w:hanging="360"/>
      </w:pPr>
    </w:lvl>
    <w:lvl w:ilvl="2">
      <w:start w:val="1"/>
      <w:numFmt w:val="decimal"/>
      <w:lvlText w:val="%3)"/>
      <w:lvlJc w:val="left"/>
      <w:pPr>
        <w:ind w:left="1402" w:hanging="360"/>
      </w:pPr>
      <w:rPr>
        <w:rFonts w:hint="default"/>
        <w:b w:val="0"/>
        <w:bCs/>
        <w:lang w:bidi="ar-DZ"/>
      </w:rPr>
    </w:lvl>
    <w:lvl w:ilvl="3">
      <w:start w:val="1"/>
      <w:numFmt w:val="decimal"/>
      <w:lvlText w:val="%4."/>
      <w:lvlJc w:val="left"/>
      <w:pPr>
        <w:ind w:left="1942" w:hanging="360"/>
      </w:pPr>
    </w:lvl>
    <w:lvl w:ilvl="4">
      <w:start w:val="1"/>
      <w:numFmt w:val="lowerLetter"/>
      <w:lvlText w:val="%5."/>
      <w:lvlJc w:val="left"/>
      <w:pPr>
        <w:ind w:left="2662" w:hanging="360"/>
      </w:pPr>
    </w:lvl>
    <w:lvl w:ilvl="5">
      <w:start w:val="1"/>
      <w:numFmt w:val="lowerRoman"/>
      <w:lvlText w:val="%6."/>
      <w:lvlJc w:val="right"/>
      <w:pPr>
        <w:ind w:left="3382" w:hanging="180"/>
      </w:pPr>
    </w:lvl>
    <w:lvl w:ilvl="6">
      <w:start w:val="1"/>
      <w:numFmt w:val="decimal"/>
      <w:lvlText w:val="%7."/>
      <w:lvlJc w:val="left"/>
      <w:pPr>
        <w:ind w:left="4102" w:hanging="360"/>
      </w:pPr>
    </w:lvl>
    <w:lvl w:ilvl="7">
      <w:start w:val="1"/>
      <w:numFmt w:val="lowerLetter"/>
      <w:lvlText w:val="%8."/>
      <w:lvlJc w:val="left"/>
      <w:pPr>
        <w:ind w:left="4822" w:hanging="360"/>
      </w:pPr>
    </w:lvl>
    <w:lvl w:ilvl="8">
      <w:start w:val="1"/>
      <w:numFmt w:val="lowerRoman"/>
      <w:lvlText w:val="%9."/>
      <w:lvlJc w:val="right"/>
      <w:pPr>
        <w:ind w:left="5542" w:hanging="180"/>
      </w:pPr>
    </w:lvl>
  </w:abstractNum>
  <w:abstractNum w:abstractNumId="25" w15:restartNumberingAfterBreak="0">
    <w:nsid w:val="3AFD4CF1"/>
    <w:multiLevelType w:val="hybridMultilevel"/>
    <w:tmpl w:val="3F146180"/>
    <w:lvl w:ilvl="0" w:tplc="DAAED77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3D9E088F"/>
    <w:multiLevelType w:val="hybridMultilevel"/>
    <w:tmpl w:val="0CC68404"/>
    <w:lvl w:ilvl="0" w:tplc="080C0011">
      <w:start w:val="1"/>
      <w:numFmt w:val="decimal"/>
      <w:lvlText w:val="%1)"/>
      <w:lvlJc w:val="left"/>
      <w:pPr>
        <w:ind w:left="720" w:hanging="360"/>
      </w:pPr>
    </w:lvl>
    <w:lvl w:ilvl="1" w:tplc="080C0019" w:tentative="1">
      <w:start w:val="1"/>
      <w:numFmt w:val="lowerLetter"/>
      <w:lvlText w:val="%2."/>
      <w:lvlJc w:val="left"/>
      <w:pPr>
        <w:ind w:left="1440" w:hanging="360"/>
      </w:pPr>
    </w:lvl>
    <w:lvl w:ilvl="2" w:tplc="080C001B" w:tentative="1">
      <w:start w:val="1"/>
      <w:numFmt w:val="lowerRoman"/>
      <w:lvlText w:val="%3."/>
      <w:lvlJc w:val="right"/>
      <w:pPr>
        <w:ind w:left="2160" w:hanging="180"/>
      </w:pPr>
    </w:lvl>
    <w:lvl w:ilvl="3" w:tplc="080C000F" w:tentative="1">
      <w:start w:val="1"/>
      <w:numFmt w:val="decimal"/>
      <w:lvlText w:val="%4."/>
      <w:lvlJc w:val="left"/>
      <w:pPr>
        <w:ind w:left="2880" w:hanging="360"/>
      </w:pPr>
    </w:lvl>
    <w:lvl w:ilvl="4" w:tplc="080C0019" w:tentative="1">
      <w:start w:val="1"/>
      <w:numFmt w:val="lowerLetter"/>
      <w:lvlText w:val="%5."/>
      <w:lvlJc w:val="left"/>
      <w:pPr>
        <w:ind w:left="3600" w:hanging="360"/>
      </w:pPr>
    </w:lvl>
    <w:lvl w:ilvl="5" w:tplc="080C001B" w:tentative="1">
      <w:start w:val="1"/>
      <w:numFmt w:val="lowerRoman"/>
      <w:lvlText w:val="%6."/>
      <w:lvlJc w:val="right"/>
      <w:pPr>
        <w:ind w:left="4320" w:hanging="180"/>
      </w:pPr>
    </w:lvl>
    <w:lvl w:ilvl="6" w:tplc="080C000F" w:tentative="1">
      <w:start w:val="1"/>
      <w:numFmt w:val="decimal"/>
      <w:lvlText w:val="%7."/>
      <w:lvlJc w:val="left"/>
      <w:pPr>
        <w:ind w:left="5040" w:hanging="360"/>
      </w:pPr>
    </w:lvl>
    <w:lvl w:ilvl="7" w:tplc="080C0019" w:tentative="1">
      <w:start w:val="1"/>
      <w:numFmt w:val="lowerLetter"/>
      <w:lvlText w:val="%8."/>
      <w:lvlJc w:val="left"/>
      <w:pPr>
        <w:ind w:left="5760" w:hanging="360"/>
      </w:pPr>
    </w:lvl>
    <w:lvl w:ilvl="8" w:tplc="0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DCA366C"/>
    <w:multiLevelType w:val="hybridMultilevel"/>
    <w:tmpl w:val="1C52BCF8"/>
    <w:lvl w:ilvl="0" w:tplc="0A0E3E58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DF949F8"/>
    <w:multiLevelType w:val="hybridMultilevel"/>
    <w:tmpl w:val="5C0EEFA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0C044C9"/>
    <w:multiLevelType w:val="hybridMultilevel"/>
    <w:tmpl w:val="F22E81E2"/>
    <w:lvl w:ilvl="0" w:tplc="04090011">
      <w:start w:val="1"/>
      <w:numFmt w:val="decimal"/>
      <w:lvlText w:val="%1)"/>
      <w:lvlJc w:val="left"/>
      <w:pPr>
        <w:ind w:left="1095" w:hanging="360"/>
      </w:pPr>
    </w:lvl>
    <w:lvl w:ilvl="1" w:tplc="040C0019" w:tentative="1">
      <w:start w:val="1"/>
      <w:numFmt w:val="lowerLetter"/>
      <w:lvlText w:val="%2."/>
      <w:lvlJc w:val="left"/>
      <w:pPr>
        <w:ind w:left="1815" w:hanging="360"/>
      </w:pPr>
    </w:lvl>
    <w:lvl w:ilvl="2" w:tplc="040C001B" w:tentative="1">
      <w:start w:val="1"/>
      <w:numFmt w:val="lowerRoman"/>
      <w:lvlText w:val="%3."/>
      <w:lvlJc w:val="right"/>
      <w:pPr>
        <w:ind w:left="2535" w:hanging="180"/>
      </w:pPr>
    </w:lvl>
    <w:lvl w:ilvl="3" w:tplc="040C000F" w:tentative="1">
      <w:start w:val="1"/>
      <w:numFmt w:val="decimal"/>
      <w:lvlText w:val="%4."/>
      <w:lvlJc w:val="left"/>
      <w:pPr>
        <w:ind w:left="3255" w:hanging="360"/>
      </w:pPr>
    </w:lvl>
    <w:lvl w:ilvl="4" w:tplc="040C0019" w:tentative="1">
      <w:start w:val="1"/>
      <w:numFmt w:val="lowerLetter"/>
      <w:lvlText w:val="%5."/>
      <w:lvlJc w:val="left"/>
      <w:pPr>
        <w:ind w:left="3975" w:hanging="360"/>
      </w:pPr>
    </w:lvl>
    <w:lvl w:ilvl="5" w:tplc="040C001B" w:tentative="1">
      <w:start w:val="1"/>
      <w:numFmt w:val="lowerRoman"/>
      <w:lvlText w:val="%6."/>
      <w:lvlJc w:val="right"/>
      <w:pPr>
        <w:ind w:left="4695" w:hanging="180"/>
      </w:pPr>
    </w:lvl>
    <w:lvl w:ilvl="6" w:tplc="040C000F" w:tentative="1">
      <w:start w:val="1"/>
      <w:numFmt w:val="decimal"/>
      <w:lvlText w:val="%7."/>
      <w:lvlJc w:val="left"/>
      <w:pPr>
        <w:ind w:left="5415" w:hanging="360"/>
      </w:pPr>
    </w:lvl>
    <w:lvl w:ilvl="7" w:tplc="040C0019" w:tentative="1">
      <w:start w:val="1"/>
      <w:numFmt w:val="lowerLetter"/>
      <w:lvlText w:val="%8."/>
      <w:lvlJc w:val="left"/>
      <w:pPr>
        <w:ind w:left="6135" w:hanging="360"/>
      </w:pPr>
    </w:lvl>
    <w:lvl w:ilvl="8" w:tplc="040C001B" w:tentative="1">
      <w:start w:val="1"/>
      <w:numFmt w:val="lowerRoman"/>
      <w:lvlText w:val="%9."/>
      <w:lvlJc w:val="right"/>
      <w:pPr>
        <w:ind w:left="6855" w:hanging="180"/>
      </w:pPr>
    </w:lvl>
  </w:abstractNum>
  <w:abstractNum w:abstractNumId="30" w15:restartNumberingAfterBreak="0">
    <w:nsid w:val="447D3BF1"/>
    <w:multiLevelType w:val="hybridMultilevel"/>
    <w:tmpl w:val="72083014"/>
    <w:lvl w:ilvl="0" w:tplc="5DD65F68">
      <w:start w:val="1"/>
      <w:numFmt w:val="decimal"/>
      <w:lvlText w:val="%1)"/>
      <w:lvlJc w:val="left"/>
      <w:pPr>
        <w:ind w:left="145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175" w:hanging="360"/>
      </w:pPr>
    </w:lvl>
    <w:lvl w:ilvl="2" w:tplc="040C001B" w:tentative="1">
      <w:start w:val="1"/>
      <w:numFmt w:val="lowerRoman"/>
      <w:lvlText w:val="%3."/>
      <w:lvlJc w:val="right"/>
      <w:pPr>
        <w:ind w:left="2895" w:hanging="180"/>
      </w:pPr>
    </w:lvl>
    <w:lvl w:ilvl="3" w:tplc="040C000F" w:tentative="1">
      <w:start w:val="1"/>
      <w:numFmt w:val="decimal"/>
      <w:lvlText w:val="%4."/>
      <w:lvlJc w:val="left"/>
      <w:pPr>
        <w:ind w:left="3615" w:hanging="360"/>
      </w:pPr>
    </w:lvl>
    <w:lvl w:ilvl="4" w:tplc="040C0019" w:tentative="1">
      <w:start w:val="1"/>
      <w:numFmt w:val="lowerLetter"/>
      <w:lvlText w:val="%5."/>
      <w:lvlJc w:val="left"/>
      <w:pPr>
        <w:ind w:left="4335" w:hanging="360"/>
      </w:pPr>
    </w:lvl>
    <w:lvl w:ilvl="5" w:tplc="040C001B" w:tentative="1">
      <w:start w:val="1"/>
      <w:numFmt w:val="lowerRoman"/>
      <w:lvlText w:val="%6."/>
      <w:lvlJc w:val="right"/>
      <w:pPr>
        <w:ind w:left="5055" w:hanging="180"/>
      </w:pPr>
    </w:lvl>
    <w:lvl w:ilvl="6" w:tplc="040C000F" w:tentative="1">
      <w:start w:val="1"/>
      <w:numFmt w:val="decimal"/>
      <w:lvlText w:val="%7."/>
      <w:lvlJc w:val="left"/>
      <w:pPr>
        <w:ind w:left="5775" w:hanging="360"/>
      </w:pPr>
    </w:lvl>
    <w:lvl w:ilvl="7" w:tplc="040C0019" w:tentative="1">
      <w:start w:val="1"/>
      <w:numFmt w:val="lowerLetter"/>
      <w:lvlText w:val="%8."/>
      <w:lvlJc w:val="left"/>
      <w:pPr>
        <w:ind w:left="6495" w:hanging="360"/>
      </w:pPr>
    </w:lvl>
    <w:lvl w:ilvl="8" w:tplc="040C001B" w:tentative="1">
      <w:start w:val="1"/>
      <w:numFmt w:val="lowerRoman"/>
      <w:lvlText w:val="%9."/>
      <w:lvlJc w:val="right"/>
      <w:pPr>
        <w:ind w:left="7215" w:hanging="180"/>
      </w:pPr>
    </w:lvl>
  </w:abstractNum>
  <w:abstractNum w:abstractNumId="31" w15:restartNumberingAfterBreak="0">
    <w:nsid w:val="45EF3408"/>
    <w:multiLevelType w:val="hybridMultilevel"/>
    <w:tmpl w:val="C1CA1118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76E79DD"/>
    <w:multiLevelType w:val="hybridMultilevel"/>
    <w:tmpl w:val="9E46561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B9146EB"/>
    <w:multiLevelType w:val="hybridMultilevel"/>
    <w:tmpl w:val="EBF25660"/>
    <w:lvl w:ilvl="0" w:tplc="59767BC6">
      <w:start w:val="1"/>
      <w:numFmt w:val="decimal"/>
      <w:lvlText w:val="%1)"/>
      <w:lvlJc w:val="left"/>
      <w:pPr>
        <w:ind w:left="112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47" w:hanging="360"/>
      </w:pPr>
    </w:lvl>
    <w:lvl w:ilvl="2" w:tplc="040C001B" w:tentative="1">
      <w:start w:val="1"/>
      <w:numFmt w:val="lowerRoman"/>
      <w:lvlText w:val="%3."/>
      <w:lvlJc w:val="right"/>
      <w:pPr>
        <w:ind w:left="2567" w:hanging="180"/>
      </w:pPr>
    </w:lvl>
    <w:lvl w:ilvl="3" w:tplc="040C000F" w:tentative="1">
      <w:start w:val="1"/>
      <w:numFmt w:val="decimal"/>
      <w:lvlText w:val="%4."/>
      <w:lvlJc w:val="left"/>
      <w:pPr>
        <w:ind w:left="3287" w:hanging="360"/>
      </w:pPr>
    </w:lvl>
    <w:lvl w:ilvl="4" w:tplc="040C0019" w:tentative="1">
      <w:start w:val="1"/>
      <w:numFmt w:val="lowerLetter"/>
      <w:lvlText w:val="%5."/>
      <w:lvlJc w:val="left"/>
      <w:pPr>
        <w:ind w:left="4007" w:hanging="360"/>
      </w:pPr>
    </w:lvl>
    <w:lvl w:ilvl="5" w:tplc="040C001B" w:tentative="1">
      <w:start w:val="1"/>
      <w:numFmt w:val="lowerRoman"/>
      <w:lvlText w:val="%6."/>
      <w:lvlJc w:val="right"/>
      <w:pPr>
        <w:ind w:left="4727" w:hanging="180"/>
      </w:pPr>
    </w:lvl>
    <w:lvl w:ilvl="6" w:tplc="040C000F" w:tentative="1">
      <w:start w:val="1"/>
      <w:numFmt w:val="decimal"/>
      <w:lvlText w:val="%7."/>
      <w:lvlJc w:val="left"/>
      <w:pPr>
        <w:ind w:left="5447" w:hanging="360"/>
      </w:pPr>
    </w:lvl>
    <w:lvl w:ilvl="7" w:tplc="040C0019" w:tentative="1">
      <w:start w:val="1"/>
      <w:numFmt w:val="lowerLetter"/>
      <w:lvlText w:val="%8."/>
      <w:lvlJc w:val="left"/>
      <w:pPr>
        <w:ind w:left="6167" w:hanging="360"/>
      </w:pPr>
    </w:lvl>
    <w:lvl w:ilvl="8" w:tplc="040C001B" w:tentative="1">
      <w:start w:val="1"/>
      <w:numFmt w:val="lowerRoman"/>
      <w:lvlText w:val="%9."/>
      <w:lvlJc w:val="right"/>
      <w:pPr>
        <w:ind w:left="6887" w:hanging="180"/>
      </w:pPr>
    </w:lvl>
  </w:abstractNum>
  <w:abstractNum w:abstractNumId="34" w15:restartNumberingAfterBreak="0">
    <w:nsid w:val="4DC00CE4"/>
    <w:multiLevelType w:val="hybridMultilevel"/>
    <w:tmpl w:val="C506EAFE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DD650CA"/>
    <w:multiLevelType w:val="hybridMultilevel"/>
    <w:tmpl w:val="7E760974"/>
    <w:lvl w:ilvl="0" w:tplc="AD5089BC">
      <w:start w:val="7"/>
      <w:numFmt w:val="bullet"/>
      <w:lvlText w:val="-"/>
      <w:lvlJc w:val="left"/>
      <w:pPr>
        <w:ind w:left="1080" w:hanging="360"/>
      </w:pPr>
      <w:rPr>
        <w:rFonts w:ascii="Amiri" w:eastAsia="Calibri" w:hAnsi="Amiri" w:cs="Amiri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6" w15:restartNumberingAfterBreak="0">
    <w:nsid w:val="4EBF3D63"/>
    <w:multiLevelType w:val="hybridMultilevel"/>
    <w:tmpl w:val="349C964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4EC234B6"/>
    <w:multiLevelType w:val="hybridMultilevel"/>
    <w:tmpl w:val="EACC1202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17C4AA9"/>
    <w:multiLevelType w:val="hybridMultilevel"/>
    <w:tmpl w:val="50D8E94A"/>
    <w:lvl w:ilvl="0" w:tplc="9EE40E50">
      <w:start w:val="1"/>
      <w:numFmt w:val="upperRoman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 w15:restartNumberingAfterBreak="0">
    <w:nsid w:val="528B6C4F"/>
    <w:multiLevelType w:val="hybridMultilevel"/>
    <w:tmpl w:val="5C0EEFA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54627F25"/>
    <w:multiLevelType w:val="hybridMultilevel"/>
    <w:tmpl w:val="53B0FD76"/>
    <w:lvl w:ilvl="0" w:tplc="040C0011">
      <w:start w:val="1"/>
      <w:numFmt w:val="decimal"/>
      <w:lvlText w:val="%1)"/>
      <w:lvlJc w:val="left"/>
      <w:pPr>
        <w:ind w:left="-633" w:hanging="360"/>
      </w:pPr>
    </w:lvl>
    <w:lvl w:ilvl="1" w:tplc="FFFFFFFF">
      <w:start w:val="1"/>
      <w:numFmt w:val="lowerLetter"/>
      <w:lvlText w:val="%2."/>
      <w:lvlJc w:val="left"/>
      <w:pPr>
        <w:ind w:left="87" w:hanging="360"/>
      </w:pPr>
    </w:lvl>
    <w:lvl w:ilvl="2" w:tplc="FFFFFFFF">
      <w:start w:val="1"/>
      <w:numFmt w:val="lowerRoman"/>
      <w:lvlText w:val="%3."/>
      <w:lvlJc w:val="right"/>
      <w:pPr>
        <w:ind w:left="807" w:hanging="180"/>
      </w:pPr>
    </w:lvl>
    <w:lvl w:ilvl="3" w:tplc="FFFFFFFF">
      <w:start w:val="1"/>
      <w:numFmt w:val="decimal"/>
      <w:lvlText w:val="%4."/>
      <w:lvlJc w:val="left"/>
      <w:pPr>
        <w:ind w:left="1527" w:hanging="360"/>
      </w:pPr>
    </w:lvl>
    <w:lvl w:ilvl="4" w:tplc="FFFFFFFF">
      <w:start w:val="1"/>
      <w:numFmt w:val="lowerLetter"/>
      <w:lvlText w:val="%5."/>
      <w:lvlJc w:val="left"/>
      <w:pPr>
        <w:ind w:left="2247" w:hanging="360"/>
      </w:pPr>
    </w:lvl>
    <w:lvl w:ilvl="5" w:tplc="FFFFFFFF">
      <w:start w:val="1"/>
      <w:numFmt w:val="lowerRoman"/>
      <w:lvlText w:val="%6."/>
      <w:lvlJc w:val="right"/>
      <w:pPr>
        <w:ind w:left="2967" w:hanging="180"/>
      </w:pPr>
    </w:lvl>
    <w:lvl w:ilvl="6" w:tplc="FFFFFFFF">
      <w:start w:val="1"/>
      <w:numFmt w:val="decimal"/>
      <w:lvlText w:val="%7."/>
      <w:lvlJc w:val="left"/>
      <w:pPr>
        <w:ind w:left="3687" w:hanging="360"/>
      </w:pPr>
    </w:lvl>
    <w:lvl w:ilvl="7" w:tplc="FFFFFFFF">
      <w:start w:val="1"/>
      <w:numFmt w:val="lowerLetter"/>
      <w:lvlText w:val="%8."/>
      <w:lvlJc w:val="left"/>
      <w:pPr>
        <w:ind w:left="4407" w:hanging="360"/>
      </w:pPr>
    </w:lvl>
    <w:lvl w:ilvl="8" w:tplc="FFFFFFFF">
      <w:start w:val="1"/>
      <w:numFmt w:val="lowerRoman"/>
      <w:lvlText w:val="%9."/>
      <w:lvlJc w:val="right"/>
      <w:pPr>
        <w:ind w:left="5127" w:hanging="180"/>
      </w:pPr>
    </w:lvl>
  </w:abstractNum>
  <w:abstractNum w:abstractNumId="41" w15:restartNumberingAfterBreak="0">
    <w:nsid w:val="587A79D1"/>
    <w:multiLevelType w:val="hybridMultilevel"/>
    <w:tmpl w:val="0F2678BA"/>
    <w:lvl w:ilvl="0" w:tplc="A888FFD4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  <w:bCs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59653652"/>
    <w:multiLevelType w:val="multilevel"/>
    <w:tmpl w:val="9B3E1DD0"/>
    <w:lvl w:ilvl="0">
      <w:start w:val="1"/>
      <w:numFmt w:val="upperRoman"/>
      <w:lvlText w:val="%1."/>
      <w:lvlJc w:val="right"/>
      <w:pPr>
        <w:ind w:left="-218" w:hanging="360"/>
      </w:pPr>
      <w:rPr>
        <w:b/>
        <w:bCs/>
      </w:rPr>
    </w:lvl>
    <w:lvl w:ilvl="1">
      <w:start w:val="1"/>
      <w:numFmt w:val="lowerLetter"/>
      <w:lvlText w:val="%2."/>
      <w:lvlJc w:val="left"/>
      <w:pPr>
        <w:ind w:left="502" w:hanging="360"/>
      </w:pPr>
    </w:lvl>
    <w:lvl w:ilvl="2">
      <w:start w:val="1"/>
      <w:numFmt w:val="lowerRoman"/>
      <w:lvlText w:val="%3."/>
      <w:lvlJc w:val="right"/>
      <w:pPr>
        <w:ind w:left="1222" w:hanging="180"/>
      </w:pPr>
    </w:lvl>
    <w:lvl w:ilvl="3">
      <w:start w:val="1"/>
      <w:numFmt w:val="decimal"/>
      <w:lvlText w:val="%4."/>
      <w:lvlJc w:val="left"/>
      <w:pPr>
        <w:ind w:left="1942" w:hanging="360"/>
      </w:pPr>
    </w:lvl>
    <w:lvl w:ilvl="4">
      <w:start w:val="1"/>
      <w:numFmt w:val="lowerLetter"/>
      <w:lvlText w:val="%5."/>
      <w:lvlJc w:val="left"/>
      <w:pPr>
        <w:ind w:left="2662" w:hanging="360"/>
      </w:pPr>
    </w:lvl>
    <w:lvl w:ilvl="5">
      <w:start w:val="1"/>
      <w:numFmt w:val="lowerRoman"/>
      <w:lvlText w:val="%6."/>
      <w:lvlJc w:val="right"/>
      <w:pPr>
        <w:ind w:left="3382" w:hanging="180"/>
      </w:pPr>
    </w:lvl>
    <w:lvl w:ilvl="6">
      <w:start w:val="1"/>
      <w:numFmt w:val="decimal"/>
      <w:lvlText w:val="%7."/>
      <w:lvlJc w:val="left"/>
      <w:pPr>
        <w:ind w:left="4102" w:hanging="360"/>
      </w:pPr>
    </w:lvl>
    <w:lvl w:ilvl="7">
      <w:start w:val="1"/>
      <w:numFmt w:val="lowerLetter"/>
      <w:lvlText w:val="%8."/>
      <w:lvlJc w:val="left"/>
      <w:pPr>
        <w:ind w:left="4822" w:hanging="360"/>
      </w:pPr>
    </w:lvl>
    <w:lvl w:ilvl="8">
      <w:start w:val="1"/>
      <w:numFmt w:val="lowerRoman"/>
      <w:lvlText w:val="%9."/>
      <w:lvlJc w:val="right"/>
      <w:pPr>
        <w:ind w:left="5542" w:hanging="180"/>
      </w:pPr>
    </w:lvl>
  </w:abstractNum>
  <w:abstractNum w:abstractNumId="43" w15:restartNumberingAfterBreak="0">
    <w:nsid w:val="5BCD1601"/>
    <w:multiLevelType w:val="hybridMultilevel"/>
    <w:tmpl w:val="7A86F94A"/>
    <w:lvl w:ilvl="0" w:tplc="04090013">
      <w:start w:val="1"/>
      <w:numFmt w:val="arabicAlpha"/>
      <w:lvlText w:val="%1-"/>
      <w:lvlJc w:val="center"/>
      <w:pPr>
        <w:ind w:left="2537" w:hanging="360"/>
      </w:pPr>
    </w:lvl>
    <w:lvl w:ilvl="1" w:tplc="04090019" w:tentative="1">
      <w:start w:val="1"/>
      <w:numFmt w:val="lowerLetter"/>
      <w:lvlText w:val="%2."/>
      <w:lvlJc w:val="left"/>
      <w:pPr>
        <w:ind w:left="3257" w:hanging="360"/>
      </w:pPr>
    </w:lvl>
    <w:lvl w:ilvl="2" w:tplc="0409001B" w:tentative="1">
      <w:start w:val="1"/>
      <w:numFmt w:val="lowerRoman"/>
      <w:lvlText w:val="%3."/>
      <w:lvlJc w:val="right"/>
      <w:pPr>
        <w:ind w:left="3977" w:hanging="180"/>
      </w:pPr>
    </w:lvl>
    <w:lvl w:ilvl="3" w:tplc="0409000F" w:tentative="1">
      <w:start w:val="1"/>
      <w:numFmt w:val="decimal"/>
      <w:lvlText w:val="%4."/>
      <w:lvlJc w:val="left"/>
      <w:pPr>
        <w:ind w:left="4697" w:hanging="360"/>
      </w:pPr>
    </w:lvl>
    <w:lvl w:ilvl="4" w:tplc="04090019" w:tentative="1">
      <w:start w:val="1"/>
      <w:numFmt w:val="lowerLetter"/>
      <w:lvlText w:val="%5."/>
      <w:lvlJc w:val="left"/>
      <w:pPr>
        <w:ind w:left="5417" w:hanging="360"/>
      </w:pPr>
    </w:lvl>
    <w:lvl w:ilvl="5" w:tplc="0409001B" w:tentative="1">
      <w:start w:val="1"/>
      <w:numFmt w:val="lowerRoman"/>
      <w:lvlText w:val="%6."/>
      <w:lvlJc w:val="right"/>
      <w:pPr>
        <w:ind w:left="6137" w:hanging="180"/>
      </w:pPr>
    </w:lvl>
    <w:lvl w:ilvl="6" w:tplc="0409000F" w:tentative="1">
      <w:start w:val="1"/>
      <w:numFmt w:val="decimal"/>
      <w:lvlText w:val="%7."/>
      <w:lvlJc w:val="left"/>
      <w:pPr>
        <w:ind w:left="6857" w:hanging="360"/>
      </w:pPr>
    </w:lvl>
    <w:lvl w:ilvl="7" w:tplc="04090019" w:tentative="1">
      <w:start w:val="1"/>
      <w:numFmt w:val="lowerLetter"/>
      <w:lvlText w:val="%8."/>
      <w:lvlJc w:val="left"/>
      <w:pPr>
        <w:ind w:left="7577" w:hanging="360"/>
      </w:pPr>
    </w:lvl>
    <w:lvl w:ilvl="8" w:tplc="0409001B" w:tentative="1">
      <w:start w:val="1"/>
      <w:numFmt w:val="lowerRoman"/>
      <w:lvlText w:val="%9."/>
      <w:lvlJc w:val="right"/>
      <w:pPr>
        <w:ind w:left="8297" w:hanging="180"/>
      </w:pPr>
    </w:lvl>
  </w:abstractNum>
  <w:abstractNum w:abstractNumId="44" w15:restartNumberingAfterBreak="0">
    <w:nsid w:val="5D927536"/>
    <w:multiLevelType w:val="hybridMultilevel"/>
    <w:tmpl w:val="1CE4D82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5E5D70DC"/>
    <w:multiLevelType w:val="hybridMultilevel"/>
    <w:tmpl w:val="FFC8563A"/>
    <w:lvl w:ilvl="0" w:tplc="DD7433A8">
      <w:start w:val="1"/>
      <w:numFmt w:val="decimal"/>
      <w:lvlText w:val="%1)"/>
      <w:lvlJc w:val="left"/>
      <w:pPr>
        <w:ind w:left="105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6" w15:restartNumberingAfterBreak="0">
    <w:nsid w:val="60C24918"/>
    <w:multiLevelType w:val="hybridMultilevel"/>
    <w:tmpl w:val="A8AAF4DA"/>
    <w:lvl w:ilvl="0" w:tplc="040C0011">
      <w:start w:val="1"/>
      <w:numFmt w:val="decimal"/>
      <w:lvlText w:val="%1)"/>
      <w:lvlJc w:val="left"/>
      <w:pPr>
        <w:ind w:left="814" w:hanging="360"/>
      </w:pPr>
    </w:lvl>
    <w:lvl w:ilvl="1" w:tplc="040C0019" w:tentative="1">
      <w:start w:val="1"/>
      <w:numFmt w:val="lowerLetter"/>
      <w:lvlText w:val="%2."/>
      <w:lvlJc w:val="left"/>
      <w:pPr>
        <w:ind w:left="1534" w:hanging="360"/>
      </w:pPr>
    </w:lvl>
    <w:lvl w:ilvl="2" w:tplc="040C001B" w:tentative="1">
      <w:start w:val="1"/>
      <w:numFmt w:val="lowerRoman"/>
      <w:lvlText w:val="%3."/>
      <w:lvlJc w:val="right"/>
      <w:pPr>
        <w:ind w:left="2254" w:hanging="180"/>
      </w:pPr>
    </w:lvl>
    <w:lvl w:ilvl="3" w:tplc="040C000F" w:tentative="1">
      <w:start w:val="1"/>
      <w:numFmt w:val="decimal"/>
      <w:lvlText w:val="%4."/>
      <w:lvlJc w:val="left"/>
      <w:pPr>
        <w:ind w:left="2974" w:hanging="360"/>
      </w:pPr>
    </w:lvl>
    <w:lvl w:ilvl="4" w:tplc="040C0019" w:tentative="1">
      <w:start w:val="1"/>
      <w:numFmt w:val="lowerLetter"/>
      <w:lvlText w:val="%5."/>
      <w:lvlJc w:val="left"/>
      <w:pPr>
        <w:ind w:left="3694" w:hanging="360"/>
      </w:pPr>
    </w:lvl>
    <w:lvl w:ilvl="5" w:tplc="040C001B" w:tentative="1">
      <w:start w:val="1"/>
      <w:numFmt w:val="lowerRoman"/>
      <w:lvlText w:val="%6."/>
      <w:lvlJc w:val="right"/>
      <w:pPr>
        <w:ind w:left="4414" w:hanging="180"/>
      </w:pPr>
    </w:lvl>
    <w:lvl w:ilvl="6" w:tplc="040C000F" w:tentative="1">
      <w:start w:val="1"/>
      <w:numFmt w:val="decimal"/>
      <w:lvlText w:val="%7."/>
      <w:lvlJc w:val="left"/>
      <w:pPr>
        <w:ind w:left="5134" w:hanging="360"/>
      </w:pPr>
    </w:lvl>
    <w:lvl w:ilvl="7" w:tplc="040C0019" w:tentative="1">
      <w:start w:val="1"/>
      <w:numFmt w:val="lowerLetter"/>
      <w:lvlText w:val="%8."/>
      <w:lvlJc w:val="left"/>
      <w:pPr>
        <w:ind w:left="5854" w:hanging="360"/>
      </w:pPr>
    </w:lvl>
    <w:lvl w:ilvl="8" w:tplc="040C001B" w:tentative="1">
      <w:start w:val="1"/>
      <w:numFmt w:val="lowerRoman"/>
      <w:lvlText w:val="%9."/>
      <w:lvlJc w:val="right"/>
      <w:pPr>
        <w:ind w:left="6574" w:hanging="180"/>
      </w:pPr>
    </w:lvl>
  </w:abstractNum>
  <w:abstractNum w:abstractNumId="47" w15:restartNumberingAfterBreak="0">
    <w:nsid w:val="61262E6F"/>
    <w:multiLevelType w:val="hybridMultilevel"/>
    <w:tmpl w:val="4EF699E2"/>
    <w:lvl w:ilvl="0" w:tplc="040C0011">
      <w:start w:val="1"/>
      <w:numFmt w:val="decimal"/>
      <w:lvlText w:val="%1)"/>
      <w:lvlJc w:val="left"/>
      <w:pPr>
        <w:ind w:left="814" w:hanging="360"/>
      </w:pPr>
    </w:lvl>
    <w:lvl w:ilvl="1" w:tplc="040C0019" w:tentative="1">
      <w:start w:val="1"/>
      <w:numFmt w:val="lowerLetter"/>
      <w:lvlText w:val="%2."/>
      <w:lvlJc w:val="left"/>
      <w:pPr>
        <w:ind w:left="1534" w:hanging="360"/>
      </w:pPr>
    </w:lvl>
    <w:lvl w:ilvl="2" w:tplc="040C001B" w:tentative="1">
      <w:start w:val="1"/>
      <w:numFmt w:val="lowerRoman"/>
      <w:lvlText w:val="%3."/>
      <w:lvlJc w:val="right"/>
      <w:pPr>
        <w:ind w:left="2254" w:hanging="180"/>
      </w:pPr>
    </w:lvl>
    <w:lvl w:ilvl="3" w:tplc="040C000F" w:tentative="1">
      <w:start w:val="1"/>
      <w:numFmt w:val="decimal"/>
      <w:lvlText w:val="%4."/>
      <w:lvlJc w:val="left"/>
      <w:pPr>
        <w:ind w:left="2974" w:hanging="360"/>
      </w:pPr>
    </w:lvl>
    <w:lvl w:ilvl="4" w:tplc="040C0019" w:tentative="1">
      <w:start w:val="1"/>
      <w:numFmt w:val="lowerLetter"/>
      <w:lvlText w:val="%5."/>
      <w:lvlJc w:val="left"/>
      <w:pPr>
        <w:ind w:left="3694" w:hanging="360"/>
      </w:pPr>
    </w:lvl>
    <w:lvl w:ilvl="5" w:tplc="040C001B" w:tentative="1">
      <w:start w:val="1"/>
      <w:numFmt w:val="lowerRoman"/>
      <w:lvlText w:val="%6."/>
      <w:lvlJc w:val="right"/>
      <w:pPr>
        <w:ind w:left="4414" w:hanging="180"/>
      </w:pPr>
    </w:lvl>
    <w:lvl w:ilvl="6" w:tplc="040C000F" w:tentative="1">
      <w:start w:val="1"/>
      <w:numFmt w:val="decimal"/>
      <w:lvlText w:val="%7."/>
      <w:lvlJc w:val="left"/>
      <w:pPr>
        <w:ind w:left="5134" w:hanging="360"/>
      </w:pPr>
    </w:lvl>
    <w:lvl w:ilvl="7" w:tplc="040C0019" w:tentative="1">
      <w:start w:val="1"/>
      <w:numFmt w:val="lowerLetter"/>
      <w:lvlText w:val="%8."/>
      <w:lvlJc w:val="left"/>
      <w:pPr>
        <w:ind w:left="5854" w:hanging="360"/>
      </w:pPr>
    </w:lvl>
    <w:lvl w:ilvl="8" w:tplc="040C001B" w:tentative="1">
      <w:start w:val="1"/>
      <w:numFmt w:val="lowerRoman"/>
      <w:lvlText w:val="%9."/>
      <w:lvlJc w:val="right"/>
      <w:pPr>
        <w:ind w:left="6574" w:hanging="180"/>
      </w:pPr>
    </w:lvl>
  </w:abstractNum>
  <w:abstractNum w:abstractNumId="48" w15:restartNumberingAfterBreak="0">
    <w:nsid w:val="623B2A60"/>
    <w:multiLevelType w:val="multilevel"/>
    <w:tmpl w:val="64D6BEF6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  <w:b w:val="0"/>
        <w:bCs/>
        <w:sz w:val="30"/>
        <w:szCs w:val="30"/>
        <w:lang w:bidi="ar-DZ"/>
      </w:r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49" w15:restartNumberingAfterBreak="0">
    <w:nsid w:val="625C2B57"/>
    <w:multiLevelType w:val="multilevel"/>
    <w:tmpl w:val="8B5CB0D0"/>
    <w:lvl w:ilvl="0">
      <w:start w:val="1"/>
      <w:numFmt w:val="decimal"/>
      <w:lvlText w:val="%1)"/>
      <w:lvlJc w:val="left"/>
      <w:pPr>
        <w:ind w:left="1353" w:hanging="360"/>
      </w:pPr>
      <w:rPr>
        <w:rFonts w:hint="default"/>
        <w:b w:val="0"/>
        <w:bCs/>
        <w:lang w:bidi="ar-DZ"/>
      </w:rPr>
    </w:lvl>
    <w:lvl w:ilvl="1">
      <w:start w:val="1"/>
      <w:numFmt w:val="lowerLetter"/>
      <w:lvlText w:val="%2."/>
      <w:lvlJc w:val="left"/>
      <w:pPr>
        <w:ind w:left="1789" w:hanging="360"/>
      </w:pPr>
    </w:lvl>
    <w:lvl w:ilvl="2">
      <w:start w:val="1"/>
      <w:numFmt w:val="lowerRoman"/>
      <w:lvlText w:val="%3."/>
      <w:lvlJc w:val="right"/>
      <w:pPr>
        <w:ind w:left="2509" w:hanging="180"/>
      </w:pPr>
    </w:lvl>
    <w:lvl w:ilvl="3">
      <w:start w:val="1"/>
      <w:numFmt w:val="decimal"/>
      <w:lvlText w:val="%4."/>
      <w:lvlJc w:val="left"/>
      <w:pPr>
        <w:ind w:left="3229" w:hanging="360"/>
      </w:pPr>
    </w:lvl>
    <w:lvl w:ilvl="4">
      <w:start w:val="1"/>
      <w:numFmt w:val="lowerLetter"/>
      <w:lvlText w:val="%5."/>
      <w:lvlJc w:val="left"/>
      <w:pPr>
        <w:ind w:left="3949" w:hanging="360"/>
      </w:pPr>
    </w:lvl>
    <w:lvl w:ilvl="5">
      <w:start w:val="1"/>
      <w:numFmt w:val="lowerRoman"/>
      <w:lvlText w:val="%6."/>
      <w:lvlJc w:val="right"/>
      <w:pPr>
        <w:ind w:left="4669" w:hanging="180"/>
      </w:pPr>
    </w:lvl>
    <w:lvl w:ilvl="6">
      <w:start w:val="1"/>
      <w:numFmt w:val="decimal"/>
      <w:lvlText w:val="%7."/>
      <w:lvlJc w:val="left"/>
      <w:pPr>
        <w:ind w:left="5389" w:hanging="360"/>
      </w:pPr>
    </w:lvl>
    <w:lvl w:ilvl="7">
      <w:start w:val="1"/>
      <w:numFmt w:val="lowerLetter"/>
      <w:lvlText w:val="%8."/>
      <w:lvlJc w:val="left"/>
      <w:pPr>
        <w:ind w:left="6109" w:hanging="360"/>
      </w:pPr>
    </w:lvl>
    <w:lvl w:ilvl="8">
      <w:start w:val="1"/>
      <w:numFmt w:val="lowerRoman"/>
      <w:lvlText w:val="%9."/>
      <w:lvlJc w:val="right"/>
      <w:pPr>
        <w:ind w:left="6829" w:hanging="180"/>
      </w:pPr>
    </w:lvl>
  </w:abstractNum>
  <w:abstractNum w:abstractNumId="50" w15:restartNumberingAfterBreak="0">
    <w:nsid w:val="644D1E06"/>
    <w:multiLevelType w:val="hybridMultilevel"/>
    <w:tmpl w:val="BE0A1116"/>
    <w:lvl w:ilvl="0" w:tplc="040C0011">
      <w:start w:val="1"/>
      <w:numFmt w:val="decimal"/>
      <w:lvlText w:val="%1)"/>
      <w:lvlJc w:val="left"/>
      <w:pPr>
        <w:ind w:left="786" w:hanging="360"/>
      </w:pPr>
      <w:rPr>
        <w:rFonts w:hint="default"/>
        <w:b/>
        <w:bCs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6AB9162E"/>
    <w:multiLevelType w:val="multilevel"/>
    <w:tmpl w:val="8B5CB0D0"/>
    <w:lvl w:ilvl="0">
      <w:start w:val="1"/>
      <w:numFmt w:val="decimal"/>
      <w:lvlText w:val="%1)"/>
      <w:lvlJc w:val="left"/>
      <w:pPr>
        <w:ind w:left="1353" w:hanging="360"/>
      </w:pPr>
      <w:rPr>
        <w:rFonts w:hint="default"/>
        <w:b w:val="0"/>
        <w:bCs/>
        <w:lang w:bidi="ar-DZ"/>
      </w:rPr>
    </w:lvl>
    <w:lvl w:ilvl="1">
      <w:start w:val="1"/>
      <w:numFmt w:val="lowerLetter"/>
      <w:lvlText w:val="%2."/>
      <w:lvlJc w:val="left"/>
      <w:pPr>
        <w:ind w:left="1789" w:hanging="360"/>
      </w:pPr>
    </w:lvl>
    <w:lvl w:ilvl="2">
      <w:start w:val="1"/>
      <w:numFmt w:val="lowerRoman"/>
      <w:lvlText w:val="%3."/>
      <w:lvlJc w:val="right"/>
      <w:pPr>
        <w:ind w:left="2509" w:hanging="180"/>
      </w:pPr>
    </w:lvl>
    <w:lvl w:ilvl="3">
      <w:start w:val="1"/>
      <w:numFmt w:val="decimal"/>
      <w:lvlText w:val="%4."/>
      <w:lvlJc w:val="left"/>
      <w:pPr>
        <w:ind w:left="3229" w:hanging="360"/>
      </w:pPr>
    </w:lvl>
    <w:lvl w:ilvl="4">
      <w:start w:val="1"/>
      <w:numFmt w:val="lowerLetter"/>
      <w:lvlText w:val="%5."/>
      <w:lvlJc w:val="left"/>
      <w:pPr>
        <w:ind w:left="3949" w:hanging="360"/>
      </w:pPr>
    </w:lvl>
    <w:lvl w:ilvl="5">
      <w:start w:val="1"/>
      <w:numFmt w:val="lowerRoman"/>
      <w:lvlText w:val="%6."/>
      <w:lvlJc w:val="right"/>
      <w:pPr>
        <w:ind w:left="4669" w:hanging="180"/>
      </w:pPr>
    </w:lvl>
    <w:lvl w:ilvl="6">
      <w:start w:val="1"/>
      <w:numFmt w:val="decimal"/>
      <w:lvlText w:val="%7."/>
      <w:lvlJc w:val="left"/>
      <w:pPr>
        <w:ind w:left="5389" w:hanging="360"/>
      </w:pPr>
    </w:lvl>
    <w:lvl w:ilvl="7">
      <w:start w:val="1"/>
      <w:numFmt w:val="lowerLetter"/>
      <w:lvlText w:val="%8."/>
      <w:lvlJc w:val="left"/>
      <w:pPr>
        <w:ind w:left="6109" w:hanging="360"/>
      </w:pPr>
    </w:lvl>
    <w:lvl w:ilvl="8">
      <w:start w:val="1"/>
      <w:numFmt w:val="lowerRoman"/>
      <w:lvlText w:val="%9."/>
      <w:lvlJc w:val="right"/>
      <w:pPr>
        <w:ind w:left="6829" w:hanging="180"/>
      </w:pPr>
    </w:lvl>
  </w:abstractNum>
  <w:abstractNum w:abstractNumId="52" w15:restartNumberingAfterBreak="0">
    <w:nsid w:val="720E5D32"/>
    <w:multiLevelType w:val="hybridMultilevel"/>
    <w:tmpl w:val="FED01586"/>
    <w:lvl w:ilvl="0" w:tplc="A888FFD4">
      <w:start w:val="1"/>
      <w:numFmt w:val="decimal"/>
      <w:lvlText w:val="%1)"/>
      <w:lvlJc w:val="left"/>
      <w:pPr>
        <w:ind w:left="850" w:hanging="360"/>
      </w:pPr>
      <w:rPr>
        <w:rFonts w:hint="default"/>
        <w:b w:val="0"/>
        <w:bCs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570" w:hanging="360"/>
      </w:pPr>
    </w:lvl>
    <w:lvl w:ilvl="2" w:tplc="040C001B" w:tentative="1">
      <w:start w:val="1"/>
      <w:numFmt w:val="lowerRoman"/>
      <w:lvlText w:val="%3."/>
      <w:lvlJc w:val="right"/>
      <w:pPr>
        <w:ind w:left="2290" w:hanging="180"/>
      </w:pPr>
    </w:lvl>
    <w:lvl w:ilvl="3" w:tplc="040C000F" w:tentative="1">
      <w:start w:val="1"/>
      <w:numFmt w:val="decimal"/>
      <w:lvlText w:val="%4."/>
      <w:lvlJc w:val="left"/>
      <w:pPr>
        <w:ind w:left="3010" w:hanging="360"/>
      </w:pPr>
    </w:lvl>
    <w:lvl w:ilvl="4" w:tplc="040C0019" w:tentative="1">
      <w:start w:val="1"/>
      <w:numFmt w:val="lowerLetter"/>
      <w:lvlText w:val="%5."/>
      <w:lvlJc w:val="left"/>
      <w:pPr>
        <w:ind w:left="3730" w:hanging="360"/>
      </w:pPr>
    </w:lvl>
    <w:lvl w:ilvl="5" w:tplc="040C001B" w:tentative="1">
      <w:start w:val="1"/>
      <w:numFmt w:val="lowerRoman"/>
      <w:lvlText w:val="%6."/>
      <w:lvlJc w:val="right"/>
      <w:pPr>
        <w:ind w:left="4450" w:hanging="180"/>
      </w:pPr>
    </w:lvl>
    <w:lvl w:ilvl="6" w:tplc="040C000F" w:tentative="1">
      <w:start w:val="1"/>
      <w:numFmt w:val="decimal"/>
      <w:lvlText w:val="%7."/>
      <w:lvlJc w:val="left"/>
      <w:pPr>
        <w:ind w:left="5170" w:hanging="360"/>
      </w:pPr>
    </w:lvl>
    <w:lvl w:ilvl="7" w:tplc="040C0019" w:tentative="1">
      <w:start w:val="1"/>
      <w:numFmt w:val="lowerLetter"/>
      <w:lvlText w:val="%8."/>
      <w:lvlJc w:val="left"/>
      <w:pPr>
        <w:ind w:left="5890" w:hanging="360"/>
      </w:pPr>
    </w:lvl>
    <w:lvl w:ilvl="8" w:tplc="040C001B" w:tentative="1">
      <w:start w:val="1"/>
      <w:numFmt w:val="lowerRoman"/>
      <w:lvlText w:val="%9."/>
      <w:lvlJc w:val="right"/>
      <w:pPr>
        <w:ind w:left="6610" w:hanging="180"/>
      </w:pPr>
    </w:lvl>
  </w:abstractNum>
  <w:abstractNum w:abstractNumId="53" w15:restartNumberingAfterBreak="0">
    <w:nsid w:val="75E93C4D"/>
    <w:multiLevelType w:val="hybridMultilevel"/>
    <w:tmpl w:val="0C046204"/>
    <w:lvl w:ilvl="0" w:tplc="040C0011">
      <w:start w:val="1"/>
      <w:numFmt w:val="decimal"/>
      <w:lvlText w:val="%1)"/>
      <w:lvlJc w:val="left"/>
      <w:pPr>
        <w:ind w:left="814" w:hanging="360"/>
      </w:pPr>
    </w:lvl>
    <w:lvl w:ilvl="1" w:tplc="040C0019" w:tentative="1">
      <w:start w:val="1"/>
      <w:numFmt w:val="lowerLetter"/>
      <w:lvlText w:val="%2."/>
      <w:lvlJc w:val="left"/>
      <w:pPr>
        <w:ind w:left="1534" w:hanging="360"/>
      </w:pPr>
    </w:lvl>
    <w:lvl w:ilvl="2" w:tplc="040C001B" w:tentative="1">
      <w:start w:val="1"/>
      <w:numFmt w:val="lowerRoman"/>
      <w:lvlText w:val="%3."/>
      <w:lvlJc w:val="right"/>
      <w:pPr>
        <w:ind w:left="2254" w:hanging="180"/>
      </w:pPr>
    </w:lvl>
    <w:lvl w:ilvl="3" w:tplc="040C000F" w:tentative="1">
      <w:start w:val="1"/>
      <w:numFmt w:val="decimal"/>
      <w:lvlText w:val="%4."/>
      <w:lvlJc w:val="left"/>
      <w:pPr>
        <w:ind w:left="2974" w:hanging="360"/>
      </w:pPr>
    </w:lvl>
    <w:lvl w:ilvl="4" w:tplc="040C0019" w:tentative="1">
      <w:start w:val="1"/>
      <w:numFmt w:val="lowerLetter"/>
      <w:lvlText w:val="%5."/>
      <w:lvlJc w:val="left"/>
      <w:pPr>
        <w:ind w:left="3694" w:hanging="360"/>
      </w:pPr>
    </w:lvl>
    <w:lvl w:ilvl="5" w:tplc="040C001B" w:tentative="1">
      <w:start w:val="1"/>
      <w:numFmt w:val="lowerRoman"/>
      <w:lvlText w:val="%6."/>
      <w:lvlJc w:val="right"/>
      <w:pPr>
        <w:ind w:left="4414" w:hanging="180"/>
      </w:pPr>
    </w:lvl>
    <w:lvl w:ilvl="6" w:tplc="040C000F" w:tentative="1">
      <w:start w:val="1"/>
      <w:numFmt w:val="decimal"/>
      <w:lvlText w:val="%7."/>
      <w:lvlJc w:val="left"/>
      <w:pPr>
        <w:ind w:left="5134" w:hanging="360"/>
      </w:pPr>
    </w:lvl>
    <w:lvl w:ilvl="7" w:tplc="040C0019" w:tentative="1">
      <w:start w:val="1"/>
      <w:numFmt w:val="lowerLetter"/>
      <w:lvlText w:val="%8."/>
      <w:lvlJc w:val="left"/>
      <w:pPr>
        <w:ind w:left="5854" w:hanging="360"/>
      </w:pPr>
    </w:lvl>
    <w:lvl w:ilvl="8" w:tplc="040C001B" w:tentative="1">
      <w:start w:val="1"/>
      <w:numFmt w:val="lowerRoman"/>
      <w:lvlText w:val="%9."/>
      <w:lvlJc w:val="right"/>
      <w:pPr>
        <w:ind w:left="6574" w:hanging="180"/>
      </w:pPr>
    </w:lvl>
  </w:abstractNum>
  <w:abstractNum w:abstractNumId="54" w15:restartNumberingAfterBreak="0">
    <w:nsid w:val="793661A0"/>
    <w:multiLevelType w:val="hybridMultilevel"/>
    <w:tmpl w:val="142635F4"/>
    <w:lvl w:ilvl="0" w:tplc="040C0011">
      <w:start w:val="1"/>
      <w:numFmt w:val="decimal"/>
      <w:lvlText w:val="%1)"/>
      <w:lvlJc w:val="left"/>
      <w:pPr>
        <w:ind w:left="814" w:hanging="360"/>
      </w:pPr>
    </w:lvl>
    <w:lvl w:ilvl="1" w:tplc="040C0019" w:tentative="1">
      <w:start w:val="1"/>
      <w:numFmt w:val="lowerLetter"/>
      <w:lvlText w:val="%2."/>
      <w:lvlJc w:val="left"/>
      <w:pPr>
        <w:ind w:left="1534" w:hanging="360"/>
      </w:pPr>
    </w:lvl>
    <w:lvl w:ilvl="2" w:tplc="040C001B" w:tentative="1">
      <w:start w:val="1"/>
      <w:numFmt w:val="lowerRoman"/>
      <w:lvlText w:val="%3."/>
      <w:lvlJc w:val="right"/>
      <w:pPr>
        <w:ind w:left="2254" w:hanging="180"/>
      </w:pPr>
    </w:lvl>
    <w:lvl w:ilvl="3" w:tplc="040C000F" w:tentative="1">
      <w:start w:val="1"/>
      <w:numFmt w:val="decimal"/>
      <w:lvlText w:val="%4."/>
      <w:lvlJc w:val="left"/>
      <w:pPr>
        <w:ind w:left="2974" w:hanging="360"/>
      </w:pPr>
    </w:lvl>
    <w:lvl w:ilvl="4" w:tplc="040C0019" w:tentative="1">
      <w:start w:val="1"/>
      <w:numFmt w:val="lowerLetter"/>
      <w:lvlText w:val="%5."/>
      <w:lvlJc w:val="left"/>
      <w:pPr>
        <w:ind w:left="3694" w:hanging="360"/>
      </w:pPr>
    </w:lvl>
    <w:lvl w:ilvl="5" w:tplc="040C001B" w:tentative="1">
      <w:start w:val="1"/>
      <w:numFmt w:val="lowerRoman"/>
      <w:lvlText w:val="%6."/>
      <w:lvlJc w:val="right"/>
      <w:pPr>
        <w:ind w:left="4414" w:hanging="180"/>
      </w:pPr>
    </w:lvl>
    <w:lvl w:ilvl="6" w:tplc="040C000F" w:tentative="1">
      <w:start w:val="1"/>
      <w:numFmt w:val="decimal"/>
      <w:lvlText w:val="%7."/>
      <w:lvlJc w:val="left"/>
      <w:pPr>
        <w:ind w:left="5134" w:hanging="360"/>
      </w:pPr>
    </w:lvl>
    <w:lvl w:ilvl="7" w:tplc="040C0019" w:tentative="1">
      <w:start w:val="1"/>
      <w:numFmt w:val="lowerLetter"/>
      <w:lvlText w:val="%8."/>
      <w:lvlJc w:val="left"/>
      <w:pPr>
        <w:ind w:left="5854" w:hanging="360"/>
      </w:pPr>
    </w:lvl>
    <w:lvl w:ilvl="8" w:tplc="040C001B" w:tentative="1">
      <w:start w:val="1"/>
      <w:numFmt w:val="lowerRoman"/>
      <w:lvlText w:val="%9."/>
      <w:lvlJc w:val="right"/>
      <w:pPr>
        <w:ind w:left="6574" w:hanging="180"/>
      </w:pPr>
    </w:lvl>
  </w:abstractNum>
  <w:abstractNum w:abstractNumId="55" w15:restartNumberingAfterBreak="0">
    <w:nsid w:val="79423617"/>
    <w:multiLevelType w:val="hybridMultilevel"/>
    <w:tmpl w:val="BE0A1116"/>
    <w:lvl w:ilvl="0" w:tplc="040C0011">
      <w:start w:val="1"/>
      <w:numFmt w:val="decimal"/>
      <w:lvlText w:val="%1)"/>
      <w:lvlJc w:val="left"/>
      <w:pPr>
        <w:ind w:left="786" w:hanging="360"/>
      </w:pPr>
      <w:rPr>
        <w:rFonts w:hint="default"/>
        <w:b/>
        <w:bCs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7B6A6204"/>
    <w:multiLevelType w:val="hybridMultilevel"/>
    <w:tmpl w:val="1A8E3FB2"/>
    <w:lvl w:ilvl="0" w:tplc="040C0011">
      <w:start w:val="1"/>
      <w:numFmt w:val="decimal"/>
      <w:lvlText w:val="%1)"/>
      <w:lvlJc w:val="left"/>
      <w:pPr>
        <w:ind w:left="767" w:hanging="360"/>
      </w:pPr>
    </w:lvl>
    <w:lvl w:ilvl="1" w:tplc="040C0019" w:tentative="1">
      <w:start w:val="1"/>
      <w:numFmt w:val="lowerLetter"/>
      <w:lvlText w:val="%2."/>
      <w:lvlJc w:val="left"/>
      <w:pPr>
        <w:ind w:left="1534" w:hanging="360"/>
      </w:pPr>
    </w:lvl>
    <w:lvl w:ilvl="2" w:tplc="040C001B" w:tentative="1">
      <w:start w:val="1"/>
      <w:numFmt w:val="lowerRoman"/>
      <w:lvlText w:val="%3."/>
      <w:lvlJc w:val="right"/>
      <w:pPr>
        <w:ind w:left="2254" w:hanging="180"/>
      </w:pPr>
    </w:lvl>
    <w:lvl w:ilvl="3" w:tplc="040C000F" w:tentative="1">
      <w:start w:val="1"/>
      <w:numFmt w:val="decimal"/>
      <w:lvlText w:val="%4."/>
      <w:lvlJc w:val="left"/>
      <w:pPr>
        <w:ind w:left="2974" w:hanging="360"/>
      </w:pPr>
    </w:lvl>
    <w:lvl w:ilvl="4" w:tplc="040C0019" w:tentative="1">
      <w:start w:val="1"/>
      <w:numFmt w:val="lowerLetter"/>
      <w:lvlText w:val="%5."/>
      <w:lvlJc w:val="left"/>
      <w:pPr>
        <w:ind w:left="3694" w:hanging="360"/>
      </w:pPr>
    </w:lvl>
    <w:lvl w:ilvl="5" w:tplc="040C001B" w:tentative="1">
      <w:start w:val="1"/>
      <w:numFmt w:val="lowerRoman"/>
      <w:lvlText w:val="%6."/>
      <w:lvlJc w:val="right"/>
      <w:pPr>
        <w:ind w:left="4414" w:hanging="180"/>
      </w:pPr>
    </w:lvl>
    <w:lvl w:ilvl="6" w:tplc="040C000F" w:tentative="1">
      <w:start w:val="1"/>
      <w:numFmt w:val="decimal"/>
      <w:lvlText w:val="%7."/>
      <w:lvlJc w:val="left"/>
      <w:pPr>
        <w:ind w:left="5134" w:hanging="360"/>
      </w:pPr>
    </w:lvl>
    <w:lvl w:ilvl="7" w:tplc="040C0019" w:tentative="1">
      <w:start w:val="1"/>
      <w:numFmt w:val="lowerLetter"/>
      <w:lvlText w:val="%8."/>
      <w:lvlJc w:val="left"/>
      <w:pPr>
        <w:ind w:left="5854" w:hanging="360"/>
      </w:pPr>
    </w:lvl>
    <w:lvl w:ilvl="8" w:tplc="040C001B" w:tentative="1">
      <w:start w:val="1"/>
      <w:numFmt w:val="lowerRoman"/>
      <w:lvlText w:val="%9."/>
      <w:lvlJc w:val="right"/>
      <w:pPr>
        <w:ind w:left="6574" w:hanging="180"/>
      </w:pPr>
    </w:lvl>
  </w:abstractNum>
  <w:num w:numId="1" w16cid:durableId="2015716322">
    <w:abstractNumId w:val="1"/>
  </w:num>
  <w:num w:numId="2" w16cid:durableId="345400646">
    <w:abstractNumId w:val="43"/>
  </w:num>
  <w:num w:numId="3" w16cid:durableId="915240040">
    <w:abstractNumId w:val="19"/>
  </w:num>
  <w:num w:numId="4" w16cid:durableId="1266769877">
    <w:abstractNumId w:val="18"/>
  </w:num>
  <w:num w:numId="5" w16cid:durableId="305744017">
    <w:abstractNumId w:val="25"/>
  </w:num>
  <w:num w:numId="6" w16cid:durableId="2109999813">
    <w:abstractNumId w:val="15"/>
  </w:num>
  <w:num w:numId="7" w16cid:durableId="480586781">
    <w:abstractNumId w:val="34"/>
  </w:num>
  <w:num w:numId="8" w16cid:durableId="623577742">
    <w:abstractNumId w:val="27"/>
  </w:num>
  <w:num w:numId="9" w16cid:durableId="2073695719">
    <w:abstractNumId w:val="38"/>
  </w:num>
  <w:num w:numId="10" w16cid:durableId="507794870">
    <w:abstractNumId w:val="22"/>
  </w:num>
  <w:num w:numId="11" w16cid:durableId="387146828">
    <w:abstractNumId w:val="26"/>
  </w:num>
  <w:num w:numId="12" w16cid:durableId="1344475742">
    <w:abstractNumId w:val="32"/>
  </w:num>
  <w:num w:numId="13" w16cid:durableId="442069785">
    <w:abstractNumId w:val="13"/>
  </w:num>
  <w:num w:numId="14" w16cid:durableId="257831930">
    <w:abstractNumId w:val="10"/>
  </w:num>
  <w:num w:numId="15" w16cid:durableId="226495811">
    <w:abstractNumId w:val="12"/>
  </w:num>
  <w:num w:numId="16" w16cid:durableId="1100031810">
    <w:abstractNumId w:val="44"/>
  </w:num>
  <w:num w:numId="17" w16cid:durableId="1154952989">
    <w:abstractNumId w:val="23"/>
  </w:num>
  <w:num w:numId="18" w16cid:durableId="1424960451">
    <w:abstractNumId w:val="21"/>
  </w:num>
  <w:num w:numId="19" w16cid:durableId="1795707639">
    <w:abstractNumId w:val="33"/>
  </w:num>
  <w:num w:numId="20" w16cid:durableId="1926717404">
    <w:abstractNumId w:val="29"/>
  </w:num>
  <w:num w:numId="21" w16cid:durableId="16125657">
    <w:abstractNumId w:val="9"/>
  </w:num>
  <w:num w:numId="22" w16cid:durableId="324628516">
    <w:abstractNumId w:val="30"/>
  </w:num>
  <w:num w:numId="23" w16cid:durableId="869223100">
    <w:abstractNumId w:val="17"/>
  </w:num>
  <w:num w:numId="24" w16cid:durableId="311065214">
    <w:abstractNumId w:val="45"/>
  </w:num>
  <w:num w:numId="25" w16cid:durableId="500004345">
    <w:abstractNumId w:val="40"/>
  </w:num>
  <w:num w:numId="26" w16cid:durableId="425199984">
    <w:abstractNumId w:val="3"/>
  </w:num>
  <w:num w:numId="27" w16cid:durableId="1743333315">
    <w:abstractNumId w:val="11"/>
  </w:num>
  <w:num w:numId="28" w16cid:durableId="367025788">
    <w:abstractNumId w:val="53"/>
  </w:num>
  <w:num w:numId="29" w16cid:durableId="116991249">
    <w:abstractNumId w:val="31"/>
  </w:num>
  <w:num w:numId="30" w16cid:durableId="1519613514">
    <w:abstractNumId w:val="7"/>
  </w:num>
  <w:num w:numId="31" w16cid:durableId="2129548091">
    <w:abstractNumId w:val="8"/>
  </w:num>
  <w:num w:numId="32" w16cid:durableId="1326012040">
    <w:abstractNumId w:val="46"/>
  </w:num>
  <w:num w:numId="33" w16cid:durableId="1568953082">
    <w:abstractNumId w:val="6"/>
  </w:num>
  <w:num w:numId="34" w16cid:durableId="1238710802">
    <w:abstractNumId w:val="47"/>
  </w:num>
  <w:num w:numId="35" w16cid:durableId="889150837">
    <w:abstractNumId w:val="56"/>
  </w:num>
  <w:num w:numId="36" w16cid:durableId="1530795723">
    <w:abstractNumId w:val="54"/>
  </w:num>
  <w:num w:numId="37" w16cid:durableId="196626035">
    <w:abstractNumId w:val="37"/>
  </w:num>
  <w:num w:numId="38" w16cid:durableId="1505124428">
    <w:abstractNumId w:val="28"/>
  </w:num>
  <w:num w:numId="39" w16cid:durableId="291521292">
    <w:abstractNumId w:val="35"/>
  </w:num>
  <w:num w:numId="40" w16cid:durableId="1843154640">
    <w:abstractNumId w:val="14"/>
  </w:num>
  <w:num w:numId="41" w16cid:durableId="1579293403">
    <w:abstractNumId w:val="36"/>
  </w:num>
  <w:num w:numId="42" w16cid:durableId="1113327765">
    <w:abstractNumId w:val="39"/>
  </w:num>
  <w:num w:numId="43" w16cid:durableId="322514470">
    <w:abstractNumId w:val="16"/>
  </w:num>
  <w:num w:numId="44" w16cid:durableId="712846618">
    <w:abstractNumId w:val="50"/>
  </w:num>
  <w:num w:numId="45" w16cid:durableId="933172300">
    <w:abstractNumId w:val="4"/>
  </w:num>
  <w:num w:numId="46" w16cid:durableId="1385330802">
    <w:abstractNumId w:val="55"/>
  </w:num>
  <w:num w:numId="47" w16cid:durableId="1881436795">
    <w:abstractNumId w:val="42"/>
  </w:num>
  <w:num w:numId="48" w16cid:durableId="298389408">
    <w:abstractNumId w:val="49"/>
  </w:num>
  <w:num w:numId="49" w16cid:durableId="48580229">
    <w:abstractNumId w:val="2"/>
  </w:num>
  <w:num w:numId="50" w16cid:durableId="1583300038">
    <w:abstractNumId w:val="5"/>
  </w:num>
  <w:num w:numId="51" w16cid:durableId="1694260714">
    <w:abstractNumId w:val="48"/>
  </w:num>
  <w:num w:numId="52" w16cid:durableId="236474645">
    <w:abstractNumId w:val="51"/>
  </w:num>
  <w:num w:numId="53" w16cid:durableId="1183056153">
    <w:abstractNumId w:val="24"/>
  </w:num>
  <w:num w:numId="54" w16cid:durableId="1135754546">
    <w:abstractNumId w:val="52"/>
  </w:num>
  <w:num w:numId="55" w16cid:durableId="153299847">
    <w:abstractNumId w:val="0"/>
  </w:num>
  <w:num w:numId="56" w16cid:durableId="2074233849">
    <w:abstractNumId w:val="41"/>
  </w:num>
  <w:num w:numId="57" w16cid:durableId="1782066219">
    <w:abstractNumId w:val="20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B0CD7"/>
    <w:rsid w:val="00001C15"/>
    <w:rsid w:val="00004659"/>
    <w:rsid w:val="00004782"/>
    <w:rsid w:val="00004834"/>
    <w:rsid w:val="00004CA4"/>
    <w:rsid w:val="00005C00"/>
    <w:rsid w:val="00005C54"/>
    <w:rsid w:val="00005E0A"/>
    <w:rsid w:val="0000723D"/>
    <w:rsid w:val="00011800"/>
    <w:rsid w:val="00011906"/>
    <w:rsid w:val="00011E23"/>
    <w:rsid w:val="0001236D"/>
    <w:rsid w:val="000130EA"/>
    <w:rsid w:val="000154F1"/>
    <w:rsid w:val="000155CD"/>
    <w:rsid w:val="000170E8"/>
    <w:rsid w:val="00022FA3"/>
    <w:rsid w:val="000233B8"/>
    <w:rsid w:val="0002516F"/>
    <w:rsid w:val="00027C5F"/>
    <w:rsid w:val="00030316"/>
    <w:rsid w:val="000306E6"/>
    <w:rsid w:val="00032478"/>
    <w:rsid w:val="0003257B"/>
    <w:rsid w:val="00033218"/>
    <w:rsid w:val="00034C1C"/>
    <w:rsid w:val="0003776D"/>
    <w:rsid w:val="000418A6"/>
    <w:rsid w:val="000457E7"/>
    <w:rsid w:val="000503C5"/>
    <w:rsid w:val="000510DF"/>
    <w:rsid w:val="00053C49"/>
    <w:rsid w:val="0005602F"/>
    <w:rsid w:val="00057A15"/>
    <w:rsid w:val="00060597"/>
    <w:rsid w:val="000636C8"/>
    <w:rsid w:val="000637D5"/>
    <w:rsid w:val="00065B5E"/>
    <w:rsid w:val="00067A80"/>
    <w:rsid w:val="00071D0C"/>
    <w:rsid w:val="00073EA4"/>
    <w:rsid w:val="00076657"/>
    <w:rsid w:val="00080401"/>
    <w:rsid w:val="00082716"/>
    <w:rsid w:val="00084A1C"/>
    <w:rsid w:val="000854D9"/>
    <w:rsid w:val="0008576E"/>
    <w:rsid w:val="00085922"/>
    <w:rsid w:val="00085AA0"/>
    <w:rsid w:val="000869C1"/>
    <w:rsid w:val="000924A8"/>
    <w:rsid w:val="000925D2"/>
    <w:rsid w:val="000941DA"/>
    <w:rsid w:val="000959C5"/>
    <w:rsid w:val="00096235"/>
    <w:rsid w:val="000963E3"/>
    <w:rsid w:val="000971EE"/>
    <w:rsid w:val="000A0FC4"/>
    <w:rsid w:val="000A5FB9"/>
    <w:rsid w:val="000B05E8"/>
    <w:rsid w:val="000B0BAC"/>
    <w:rsid w:val="000B100A"/>
    <w:rsid w:val="000B30A7"/>
    <w:rsid w:val="000B3F40"/>
    <w:rsid w:val="000B6EED"/>
    <w:rsid w:val="000B75A9"/>
    <w:rsid w:val="000C1C6E"/>
    <w:rsid w:val="000C3CC0"/>
    <w:rsid w:val="000C440D"/>
    <w:rsid w:val="000C4760"/>
    <w:rsid w:val="000C6EB3"/>
    <w:rsid w:val="000C72A6"/>
    <w:rsid w:val="000D2A9C"/>
    <w:rsid w:val="000D365C"/>
    <w:rsid w:val="000D3DB4"/>
    <w:rsid w:val="000D561F"/>
    <w:rsid w:val="000D56F1"/>
    <w:rsid w:val="000D5F9A"/>
    <w:rsid w:val="000D6E08"/>
    <w:rsid w:val="000D6E32"/>
    <w:rsid w:val="000E007F"/>
    <w:rsid w:val="000E21F4"/>
    <w:rsid w:val="000E6007"/>
    <w:rsid w:val="000F0A81"/>
    <w:rsid w:val="000F0EE2"/>
    <w:rsid w:val="000F18E8"/>
    <w:rsid w:val="000F1E3B"/>
    <w:rsid w:val="000F26AB"/>
    <w:rsid w:val="000F6983"/>
    <w:rsid w:val="000F71EB"/>
    <w:rsid w:val="000F766F"/>
    <w:rsid w:val="000F7C8A"/>
    <w:rsid w:val="0010183D"/>
    <w:rsid w:val="00103307"/>
    <w:rsid w:val="001034B3"/>
    <w:rsid w:val="00104214"/>
    <w:rsid w:val="00107E82"/>
    <w:rsid w:val="00116302"/>
    <w:rsid w:val="00117BA6"/>
    <w:rsid w:val="001208BE"/>
    <w:rsid w:val="001218FA"/>
    <w:rsid w:val="00124216"/>
    <w:rsid w:val="00124284"/>
    <w:rsid w:val="0013002A"/>
    <w:rsid w:val="00130421"/>
    <w:rsid w:val="0013181F"/>
    <w:rsid w:val="00132C6E"/>
    <w:rsid w:val="0013388C"/>
    <w:rsid w:val="00134F86"/>
    <w:rsid w:val="00135743"/>
    <w:rsid w:val="00140317"/>
    <w:rsid w:val="001408D4"/>
    <w:rsid w:val="001410A5"/>
    <w:rsid w:val="001418BC"/>
    <w:rsid w:val="00141AB0"/>
    <w:rsid w:val="001422FB"/>
    <w:rsid w:val="0014275D"/>
    <w:rsid w:val="00143243"/>
    <w:rsid w:val="001444E3"/>
    <w:rsid w:val="0014521F"/>
    <w:rsid w:val="00147C42"/>
    <w:rsid w:val="001509AA"/>
    <w:rsid w:val="001537CC"/>
    <w:rsid w:val="0015438F"/>
    <w:rsid w:val="00155526"/>
    <w:rsid w:val="00155600"/>
    <w:rsid w:val="001571B8"/>
    <w:rsid w:val="0015759C"/>
    <w:rsid w:val="00161EEF"/>
    <w:rsid w:val="001636E4"/>
    <w:rsid w:val="001638C0"/>
    <w:rsid w:val="0016458E"/>
    <w:rsid w:val="00165051"/>
    <w:rsid w:val="00170846"/>
    <w:rsid w:val="001709DF"/>
    <w:rsid w:val="00174E68"/>
    <w:rsid w:val="0017590D"/>
    <w:rsid w:val="00180401"/>
    <w:rsid w:val="00180F08"/>
    <w:rsid w:val="00183380"/>
    <w:rsid w:val="00183637"/>
    <w:rsid w:val="001844AC"/>
    <w:rsid w:val="00186022"/>
    <w:rsid w:val="00186373"/>
    <w:rsid w:val="00187850"/>
    <w:rsid w:val="00187C9D"/>
    <w:rsid w:val="001943F7"/>
    <w:rsid w:val="001946E7"/>
    <w:rsid w:val="00195DD5"/>
    <w:rsid w:val="00197ADC"/>
    <w:rsid w:val="00197C82"/>
    <w:rsid w:val="001A16C2"/>
    <w:rsid w:val="001A344D"/>
    <w:rsid w:val="001A47C5"/>
    <w:rsid w:val="001A5FC9"/>
    <w:rsid w:val="001A6917"/>
    <w:rsid w:val="001B1108"/>
    <w:rsid w:val="001B6FB1"/>
    <w:rsid w:val="001B78A4"/>
    <w:rsid w:val="001C0D39"/>
    <w:rsid w:val="001C11D7"/>
    <w:rsid w:val="001C1454"/>
    <w:rsid w:val="001C3018"/>
    <w:rsid w:val="001C36EF"/>
    <w:rsid w:val="001C650D"/>
    <w:rsid w:val="001D0C34"/>
    <w:rsid w:val="001D2653"/>
    <w:rsid w:val="001D30A2"/>
    <w:rsid w:val="001D51C8"/>
    <w:rsid w:val="001E4FA3"/>
    <w:rsid w:val="001F2A2C"/>
    <w:rsid w:val="001F2CD8"/>
    <w:rsid w:val="001F4866"/>
    <w:rsid w:val="001F5ABD"/>
    <w:rsid w:val="001F606D"/>
    <w:rsid w:val="0020014A"/>
    <w:rsid w:val="0020302B"/>
    <w:rsid w:val="002062A2"/>
    <w:rsid w:val="00206F99"/>
    <w:rsid w:val="0020777A"/>
    <w:rsid w:val="00210B4D"/>
    <w:rsid w:val="00210B51"/>
    <w:rsid w:val="00213D0C"/>
    <w:rsid w:val="002176D1"/>
    <w:rsid w:val="00217BCC"/>
    <w:rsid w:val="00220B7E"/>
    <w:rsid w:val="00222F31"/>
    <w:rsid w:val="002274AD"/>
    <w:rsid w:val="00233298"/>
    <w:rsid w:val="00233BEF"/>
    <w:rsid w:val="00233C55"/>
    <w:rsid w:val="002340DE"/>
    <w:rsid w:val="00240525"/>
    <w:rsid w:val="00241E87"/>
    <w:rsid w:val="00242401"/>
    <w:rsid w:val="00244907"/>
    <w:rsid w:val="002474FC"/>
    <w:rsid w:val="002538DE"/>
    <w:rsid w:val="0025574B"/>
    <w:rsid w:val="002620EB"/>
    <w:rsid w:val="00263CDC"/>
    <w:rsid w:val="00264455"/>
    <w:rsid w:val="00267136"/>
    <w:rsid w:val="00267453"/>
    <w:rsid w:val="00267A1D"/>
    <w:rsid w:val="00270AF1"/>
    <w:rsid w:val="00272551"/>
    <w:rsid w:val="002726A3"/>
    <w:rsid w:val="002727BF"/>
    <w:rsid w:val="0027339F"/>
    <w:rsid w:val="00293545"/>
    <w:rsid w:val="00297291"/>
    <w:rsid w:val="002A47A4"/>
    <w:rsid w:val="002A7A5E"/>
    <w:rsid w:val="002B0D29"/>
    <w:rsid w:val="002B38D9"/>
    <w:rsid w:val="002B4F0E"/>
    <w:rsid w:val="002B5897"/>
    <w:rsid w:val="002B63D5"/>
    <w:rsid w:val="002B6F8B"/>
    <w:rsid w:val="002B7981"/>
    <w:rsid w:val="002C3D40"/>
    <w:rsid w:val="002C5020"/>
    <w:rsid w:val="002C51C4"/>
    <w:rsid w:val="002C6A46"/>
    <w:rsid w:val="002C6F40"/>
    <w:rsid w:val="002C74BC"/>
    <w:rsid w:val="002D08E4"/>
    <w:rsid w:val="002D09C7"/>
    <w:rsid w:val="002D3565"/>
    <w:rsid w:val="002D364A"/>
    <w:rsid w:val="002D4B2A"/>
    <w:rsid w:val="002D4B87"/>
    <w:rsid w:val="002E16A2"/>
    <w:rsid w:val="002E195D"/>
    <w:rsid w:val="002E22BA"/>
    <w:rsid w:val="002E438F"/>
    <w:rsid w:val="002E4BB7"/>
    <w:rsid w:val="002F1F17"/>
    <w:rsid w:val="002F45C1"/>
    <w:rsid w:val="002F594E"/>
    <w:rsid w:val="002F63CF"/>
    <w:rsid w:val="002F734A"/>
    <w:rsid w:val="002F7583"/>
    <w:rsid w:val="00300B6E"/>
    <w:rsid w:val="0030144B"/>
    <w:rsid w:val="0030278D"/>
    <w:rsid w:val="00302E62"/>
    <w:rsid w:val="00304DE3"/>
    <w:rsid w:val="00305029"/>
    <w:rsid w:val="003070FF"/>
    <w:rsid w:val="00307524"/>
    <w:rsid w:val="0030787C"/>
    <w:rsid w:val="00307989"/>
    <w:rsid w:val="00312086"/>
    <w:rsid w:val="003148E0"/>
    <w:rsid w:val="00314DB8"/>
    <w:rsid w:val="00317807"/>
    <w:rsid w:val="00317984"/>
    <w:rsid w:val="003219F9"/>
    <w:rsid w:val="00321A4D"/>
    <w:rsid w:val="003235BF"/>
    <w:rsid w:val="0032390A"/>
    <w:rsid w:val="00324037"/>
    <w:rsid w:val="00324519"/>
    <w:rsid w:val="00327F38"/>
    <w:rsid w:val="00330588"/>
    <w:rsid w:val="00330F43"/>
    <w:rsid w:val="00331987"/>
    <w:rsid w:val="0033261F"/>
    <w:rsid w:val="00336D3F"/>
    <w:rsid w:val="003418EF"/>
    <w:rsid w:val="00342036"/>
    <w:rsid w:val="0034285F"/>
    <w:rsid w:val="003443F0"/>
    <w:rsid w:val="00346402"/>
    <w:rsid w:val="00346465"/>
    <w:rsid w:val="00346D3F"/>
    <w:rsid w:val="00347CE3"/>
    <w:rsid w:val="00355D0E"/>
    <w:rsid w:val="00356841"/>
    <w:rsid w:val="00361B2B"/>
    <w:rsid w:val="00363447"/>
    <w:rsid w:val="0036396B"/>
    <w:rsid w:val="003640BA"/>
    <w:rsid w:val="00364853"/>
    <w:rsid w:val="00364D26"/>
    <w:rsid w:val="00370F95"/>
    <w:rsid w:val="00372504"/>
    <w:rsid w:val="00372E82"/>
    <w:rsid w:val="00373344"/>
    <w:rsid w:val="003738B8"/>
    <w:rsid w:val="003750CD"/>
    <w:rsid w:val="0037560A"/>
    <w:rsid w:val="00377A79"/>
    <w:rsid w:val="00381D65"/>
    <w:rsid w:val="00381F87"/>
    <w:rsid w:val="0038697C"/>
    <w:rsid w:val="003909B1"/>
    <w:rsid w:val="00390E75"/>
    <w:rsid w:val="003917AB"/>
    <w:rsid w:val="00392805"/>
    <w:rsid w:val="00392A91"/>
    <w:rsid w:val="0039599F"/>
    <w:rsid w:val="003963AE"/>
    <w:rsid w:val="003A112E"/>
    <w:rsid w:val="003A2EEC"/>
    <w:rsid w:val="003A4691"/>
    <w:rsid w:val="003A52F8"/>
    <w:rsid w:val="003A5969"/>
    <w:rsid w:val="003B0198"/>
    <w:rsid w:val="003B0CD7"/>
    <w:rsid w:val="003B192C"/>
    <w:rsid w:val="003B6A0C"/>
    <w:rsid w:val="003C147A"/>
    <w:rsid w:val="003C1E89"/>
    <w:rsid w:val="003C2AED"/>
    <w:rsid w:val="003C44B6"/>
    <w:rsid w:val="003C5ABC"/>
    <w:rsid w:val="003C6257"/>
    <w:rsid w:val="003C6413"/>
    <w:rsid w:val="003D02A3"/>
    <w:rsid w:val="003D115B"/>
    <w:rsid w:val="003D5A0B"/>
    <w:rsid w:val="003D78CE"/>
    <w:rsid w:val="003D7C82"/>
    <w:rsid w:val="003E0CB5"/>
    <w:rsid w:val="003E110E"/>
    <w:rsid w:val="003E156A"/>
    <w:rsid w:val="003E25CE"/>
    <w:rsid w:val="003E2AD6"/>
    <w:rsid w:val="003E790C"/>
    <w:rsid w:val="003F0242"/>
    <w:rsid w:val="003F2DA5"/>
    <w:rsid w:val="003F4982"/>
    <w:rsid w:val="003F4C5C"/>
    <w:rsid w:val="003F547C"/>
    <w:rsid w:val="003F7886"/>
    <w:rsid w:val="003F7DC2"/>
    <w:rsid w:val="00400CF7"/>
    <w:rsid w:val="00401D6F"/>
    <w:rsid w:val="004027F1"/>
    <w:rsid w:val="00402D3A"/>
    <w:rsid w:val="004040D6"/>
    <w:rsid w:val="004076F6"/>
    <w:rsid w:val="004136C3"/>
    <w:rsid w:val="0041545B"/>
    <w:rsid w:val="00415B63"/>
    <w:rsid w:val="004167C7"/>
    <w:rsid w:val="00416F86"/>
    <w:rsid w:val="004218DD"/>
    <w:rsid w:val="00421AD3"/>
    <w:rsid w:val="0042243F"/>
    <w:rsid w:val="0042492A"/>
    <w:rsid w:val="004252A6"/>
    <w:rsid w:val="00426674"/>
    <w:rsid w:val="00426807"/>
    <w:rsid w:val="00427E26"/>
    <w:rsid w:val="00431259"/>
    <w:rsid w:val="004316F8"/>
    <w:rsid w:val="0043493E"/>
    <w:rsid w:val="00435260"/>
    <w:rsid w:val="00435BB1"/>
    <w:rsid w:val="00436ACD"/>
    <w:rsid w:val="00442044"/>
    <w:rsid w:val="00442AC5"/>
    <w:rsid w:val="00443E19"/>
    <w:rsid w:val="00445D95"/>
    <w:rsid w:val="00446082"/>
    <w:rsid w:val="00446C41"/>
    <w:rsid w:val="00446D2E"/>
    <w:rsid w:val="004472A3"/>
    <w:rsid w:val="004509D1"/>
    <w:rsid w:val="00450E05"/>
    <w:rsid w:val="00452EFE"/>
    <w:rsid w:val="0045691D"/>
    <w:rsid w:val="004569D2"/>
    <w:rsid w:val="0046108F"/>
    <w:rsid w:val="00463FAF"/>
    <w:rsid w:val="004704F3"/>
    <w:rsid w:val="00471483"/>
    <w:rsid w:val="0047378E"/>
    <w:rsid w:val="00474400"/>
    <w:rsid w:val="0047543B"/>
    <w:rsid w:val="00475F6A"/>
    <w:rsid w:val="0047608F"/>
    <w:rsid w:val="00482B8D"/>
    <w:rsid w:val="0048329A"/>
    <w:rsid w:val="00484F2A"/>
    <w:rsid w:val="00485715"/>
    <w:rsid w:val="0048591E"/>
    <w:rsid w:val="00485F8E"/>
    <w:rsid w:val="00490453"/>
    <w:rsid w:val="00490ABB"/>
    <w:rsid w:val="004929D8"/>
    <w:rsid w:val="00492E35"/>
    <w:rsid w:val="00493054"/>
    <w:rsid w:val="00493FFF"/>
    <w:rsid w:val="004941A1"/>
    <w:rsid w:val="00494F24"/>
    <w:rsid w:val="00495E8F"/>
    <w:rsid w:val="004964D1"/>
    <w:rsid w:val="00496D4F"/>
    <w:rsid w:val="00497C8E"/>
    <w:rsid w:val="004A2AF4"/>
    <w:rsid w:val="004A74B6"/>
    <w:rsid w:val="004B2238"/>
    <w:rsid w:val="004B56EF"/>
    <w:rsid w:val="004B7F03"/>
    <w:rsid w:val="004C0DFF"/>
    <w:rsid w:val="004C1ACE"/>
    <w:rsid w:val="004C1E06"/>
    <w:rsid w:val="004C5902"/>
    <w:rsid w:val="004C7C33"/>
    <w:rsid w:val="004D09E6"/>
    <w:rsid w:val="004D160D"/>
    <w:rsid w:val="004D42C0"/>
    <w:rsid w:val="004D4637"/>
    <w:rsid w:val="004D4834"/>
    <w:rsid w:val="004D4ADB"/>
    <w:rsid w:val="004D4D72"/>
    <w:rsid w:val="004D6AAF"/>
    <w:rsid w:val="004E21BA"/>
    <w:rsid w:val="004E36D3"/>
    <w:rsid w:val="004F633C"/>
    <w:rsid w:val="005018A8"/>
    <w:rsid w:val="005028BB"/>
    <w:rsid w:val="00503927"/>
    <w:rsid w:val="00504922"/>
    <w:rsid w:val="00505397"/>
    <w:rsid w:val="005056C7"/>
    <w:rsid w:val="00507AB8"/>
    <w:rsid w:val="00512D57"/>
    <w:rsid w:val="005139B3"/>
    <w:rsid w:val="00514F5F"/>
    <w:rsid w:val="00516273"/>
    <w:rsid w:val="00520636"/>
    <w:rsid w:val="0052145F"/>
    <w:rsid w:val="005216A7"/>
    <w:rsid w:val="005226C1"/>
    <w:rsid w:val="00524239"/>
    <w:rsid w:val="00527510"/>
    <w:rsid w:val="00531ECC"/>
    <w:rsid w:val="00532143"/>
    <w:rsid w:val="00532E9C"/>
    <w:rsid w:val="00534077"/>
    <w:rsid w:val="00534C8A"/>
    <w:rsid w:val="005434D2"/>
    <w:rsid w:val="005435A3"/>
    <w:rsid w:val="00545633"/>
    <w:rsid w:val="0054669E"/>
    <w:rsid w:val="00551533"/>
    <w:rsid w:val="00551903"/>
    <w:rsid w:val="005519BB"/>
    <w:rsid w:val="00552A78"/>
    <w:rsid w:val="00554A3A"/>
    <w:rsid w:val="00554C3B"/>
    <w:rsid w:val="00556931"/>
    <w:rsid w:val="00561E6F"/>
    <w:rsid w:val="005659FA"/>
    <w:rsid w:val="00565B51"/>
    <w:rsid w:val="0056780C"/>
    <w:rsid w:val="00567BF3"/>
    <w:rsid w:val="00572B07"/>
    <w:rsid w:val="00572B0C"/>
    <w:rsid w:val="00574F44"/>
    <w:rsid w:val="005759EC"/>
    <w:rsid w:val="00575C20"/>
    <w:rsid w:val="00582799"/>
    <w:rsid w:val="005832BA"/>
    <w:rsid w:val="005842EE"/>
    <w:rsid w:val="005843E5"/>
    <w:rsid w:val="00584D42"/>
    <w:rsid w:val="005868AD"/>
    <w:rsid w:val="005877C6"/>
    <w:rsid w:val="00590206"/>
    <w:rsid w:val="005940BE"/>
    <w:rsid w:val="00594FBB"/>
    <w:rsid w:val="005A1979"/>
    <w:rsid w:val="005A2CD4"/>
    <w:rsid w:val="005A4208"/>
    <w:rsid w:val="005A5AC8"/>
    <w:rsid w:val="005B70CB"/>
    <w:rsid w:val="005B7210"/>
    <w:rsid w:val="005B72D7"/>
    <w:rsid w:val="005C3C95"/>
    <w:rsid w:val="005C6958"/>
    <w:rsid w:val="005C76CD"/>
    <w:rsid w:val="005D1235"/>
    <w:rsid w:val="005D213A"/>
    <w:rsid w:val="005D28D0"/>
    <w:rsid w:val="005D6059"/>
    <w:rsid w:val="005D6126"/>
    <w:rsid w:val="005D6AC5"/>
    <w:rsid w:val="005D7741"/>
    <w:rsid w:val="005E1735"/>
    <w:rsid w:val="005E2BCB"/>
    <w:rsid w:val="005E4856"/>
    <w:rsid w:val="005E5FBE"/>
    <w:rsid w:val="005F2051"/>
    <w:rsid w:val="005F2C5F"/>
    <w:rsid w:val="005F3435"/>
    <w:rsid w:val="005F425F"/>
    <w:rsid w:val="005F4CB8"/>
    <w:rsid w:val="005F7CA4"/>
    <w:rsid w:val="00600112"/>
    <w:rsid w:val="0060175D"/>
    <w:rsid w:val="00603917"/>
    <w:rsid w:val="006070C4"/>
    <w:rsid w:val="00607CAF"/>
    <w:rsid w:val="00611028"/>
    <w:rsid w:val="0061372B"/>
    <w:rsid w:val="00614712"/>
    <w:rsid w:val="00614BED"/>
    <w:rsid w:val="00614F4B"/>
    <w:rsid w:val="00616066"/>
    <w:rsid w:val="00620C8D"/>
    <w:rsid w:val="006223DA"/>
    <w:rsid w:val="00622C4B"/>
    <w:rsid w:val="0062316E"/>
    <w:rsid w:val="00623D64"/>
    <w:rsid w:val="006247D2"/>
    <w:rsid w:val="0062514C"/>
    <w:rsid w:val="00625311"/>
    <w:rsid w:val="00625A29"/>
    <w:rsid w:val="006351FA"/>
    <w:rsid w:val="00635320"/>
    <w:rsid w:val="00635FA8"/>
    <w:rsid w:val="006429A5"/>
    <w:rsid w:val="0065198C"/>
    <w:rsid w:val="00655485"/>
    <w:rsid w:val="0065548F"/>
    <w:rsid w:val="00655F61"/>
    <w:rsid w:val="006575E4"/>
    <w:rsid w:val="006610E8"/>
    <w:rsid w:val="0066424F"/>
    <w:rsid w:val="00664E97"/>
    <w:rsid w:val="00665D5A"/>
    <w:rsid w:val="00665E3B"/>
    <w:rsid w:val="00665FEE"/>
    <w:rsid w:val="00667277"/>
    <w:rsid w:val="0067102B"/>
    <w:rsid w:val="006740F2"/>
    <w:rsid w:val="006743DB"/>
    <w:rsid w:val="00684638"/>
    <w:rsid w:val="00685D38"/>
    <w:rsid w:val="006876E9"/>
    <w:rsid w:val="00691BEF"/>
    <w:rsid w:val="006938A2"/>
    <w:rsid w:val="006939C5"/>
    <w:rsid w:val="00693B74"/>
    <w:rsid w:val="0069652E"/>
    <w:rsid w:val="00697739"/>
    <w:rsid w:val="006A0E2F"/>
    <w:rsid w:val="006A1795"/>
    <w:rsid w:val="006A2387"/>
    <w:rsid w:val="006A3461"/>
    <w:rsid w:val="006A509B"/>
    <w:rsid w:val="006A5812"/>
    <w:rsid w:val="006B0387"/>
    <w:rsid w:val="006B06D8"/>
    <w:rsid w:val="006B070C"/>
    <w:rsid w:val="006B3526"/>
    <w:rsid w:val="006B4783"/>
    <w:rsid w:val="006B75C7"/>
    <w:rsid w:val="006C2868"/>
    <w:rsid w:val="006C4F1E"/>
    <w:rsid w:val="006C771F"/>
    <w:rsid w:val="006D0265"/>
    <w:rsid w:val="006D0E14"/>
    <w:rsid w:val="006D2006"/>
    <w:rsid w:val="006D218C"/>
    <w:rsid w:val="006D50E0"/>
    <w:rsid w:val="006D6248"/>
    <w:rsid w:val="006D6BC2"/>
    <w:rsid w:val="006E06BC"/>
    <w:rsid w:val="006E079E"/>
    <w:rsid w:val="006E11E9"/>
    <w:rsid w:val="006E16A6"/>
    <w:rsid w:val="006E4A3F"/>
    <w:rsid w:val="006E6F22"/>
    <w:rsid w:val="006F00D0"/>
    <w:rsid w:val="006F1DEE"/>
    <w:rsid w:val="006F4FDA"/>
    <w:rsid w:val="006F4FEA"/>
    <w:rsid w:val="007017BE"/>
    <w:rsid w:val="0070188D"/>
    <w:rsid w:val="00703FC3"/>
    <w:rsid w:val="00707444"/>
    <w:rsid w:val="00707DEC"/>
    <w:rsid w:val="00710542"/>
    <w:rsid w:val="00712ED5"/>
    <w:rsid w:val="007138BC"/>
    <w:rsid w:val="0071426C"/>
    <w:rsid w:val="00714506"/>
    <w:rsid w:val="007158D4"/>
    <w:rsid w:val="00715C41"/>
    <w:rsid w:val="00715D29"/>
    <w:rsid w:val="0071605F"/>
    <w:rsid w:val="00717C83"/>
    <w:rsid w:val="00723453"/>
    <w:rsid w:val="00725C69"/>
    <w:rsid w:val="0072786E"/>
    <w:rsid w:val="00730129"/>
    <w:rsid w:val="00731C83"/>
    <w:rsid w:val="007328DB"/>
    <w:rsid w:val="00732A7C"/>
    <w:rsid w:val="00733ADD"/>
    <w:rsid w:val="007353D7"/>
    <w:rsid w:val="00736DFB"/>
    <w:rsid w:val="00737206"/>
    <w:rsid w:val="0073743F"/>
    <w:rsid w:val="00741EB8"/>
    <w:rsid w:val="0075327B"/>
    <w:rsid w:val="00754889"/>
    <w:rsid w:val="00755FA9"/>
    <w:rsid w:val="00756D74"/>
    <w:rsid w:val="00756FF5"/>
    <w:rsid w:val="0075787B"/>
    <w:rsid w:val="00757ADA"/>
    <w:rsid w:val="0076001F"/>
    <w:rsid w:val="00761C1D"/>
    <w:rsid w:val="007663CF"/>
    <w:rsid w:val="0076794E"/>
    <w:rsid w:val="0077128B"/>
    <w:rsid w:val="0077332B"/>
    <w:rsid w:val="00774063"/>
    <w:rsid w:val="00776818"/>
    <w:rsid w:val="00776E15"/>
    <w:rsid w:val="00777FB8"/>
    <w:rsid w:val="007800F4"/>
    <w:rsid w:val="007802C9"/>
    <w:rsid w:val="00782919"/>
    <w:rsid w:val="00782A62"/>
    <w:rsid w:val="00782FD8"/>
    <w:rsid w:val="0078425A"/>
    <w:rsid w:val="0078714E"/>
    <w:rsid w:val="00790408"/>
    <w:rsid w:val="00793DDD"/>
    <w:rsid w:val="00795A4B"/>
    <w:rsid w:val="00796B45"/>
    <w:rsid w:val="007A0A92"/>
    <w:rsid w:val="007A19E0"/>
    <w:rsid w:val="007A3F3B"/>
    <w:rsid w:val="007A61B3"/>
    <w:rsid w:val="007A70D4"/>
    <w:rsid w:val="007B1BE5"/>
    <w:rsid w:val="007B3811"/>
    <w:rsid w:val="007B3EC2"/>
    <w:rsid w:val="007B3F57"/>
    <w:rsid w:val="007B4497"/>
    <w:rsid w:val="007B4648"/>
    <w:rsid w:val="007B50A6"/>
    <w:rsid w:val="007B54E9"/>
    <w:rsid w:val="007B58E7"/>
    <w:rsid w:val="007B6AF6"/>
    <w:rsid w:val="007B6B13"/>
    <w:rsid w:val="007C59D6"/>
    <w:rsid w:val="007C6545"/>
    <w:rsid w:val="007C6D7C"/>
    <w:rsid w:val="007D2B75"/>
    <w:rsid w:val="007D5141"/>
    <w:rsid w:val="007D5F32"/>
    <w:rsid w:val="007D624E"/>
    <w:rsid w:val="007D7164"/>
    <w:rsid w:val="007D71FE"/>
    <w:rsid w:val="007E219C"/>
    <w:rsid w:val="007E2CA1"/>
    <w:rsid w:val="007E3BBD"/>
    <w:rsid w:val="007E5902"/>
    <w:rsid w:val="007E6730"/>
    <w:rsid w:val="007E6758"/>
    <w:rsid w:val="007F23F5"/>
    <w:rsid w:val="007F3E3F"/>
    <w:rsid w:val="007F7391"/>
    <w:rsid w:val="00802B0B"/>
    <w:rsid w:val="00804310"/>
    <w:rsid w:val="00804F9B"/>
    <w:rsid w:val="00805F65"/>
    <w:rsid w:val="00812EC5"/>
    <w:rsid w:val="0081566E"/>
    <w:rsid w:val="008205F3"/>
    <w:rsid w:val="00821C26"/>
    <w:rsid w:val="0082247A"/>
    <w:rsid w:val="0082599F"/>
    <w:rsid w:val="00825A3D"/>
    <w:rsid w:val="00826200"/>
    <w:rsid w:val="008269FF"/>
    <w:rsid w:val="00826F76"/>
    <w:rsid w:val="00830EED"/>
    <w:rsid w:val="00831D3D"/>
    <w:rsid w:val="0083277C"/>
    <w:rsid w:val="00834443"/>
    <w:rsid w:val="0083565A"/>
    <w:rsid w:val="00835735"/>
    <w:rsid w:val="0083595A"/>
    <w:rsid w:val="00835A62"/>
    <w:rsid w:val="00842DDA"/>
    <w:rsid w:val="00844426"/>
    <w:rsid w:val="008474AD"/>
    <w:rsid w:val="00852C6E"/>
    <w:rsid w:val="00853EC5"/>
    <w:rsid w:val="00856FBC"/>
    <w:rsid w:val="0085795C"/>
    <w:rsid w:val="0086017C"/>
    <w:rsid w:val="008608E9"/>
    <w:rsid w:val="00861917"/>
    <w:rsid w:val="00861D5D"/>
    <w:rsid w:val="00862702"/>
    <w:rsid w:val="008671A1"/>
    <w:rsid w:val="00870151"/>
    <w:rsid w:val="00871CF7"/>
    <w:rsid w:val="008722D6"/>
    <w:rsid w:val="008767C4"/>
    <w:rsid w:val="0087783C"/>
    <w:rsid w:val="0087792B"/>
    <w:rsid w:val="008835C8"/>
    <w:rsid w:val="0088581A"/>
    <w:rsid w:val="00886955"/>
    <w:rsid w:val="00891C0C"/>
    <w:rsid w:val="00892CAE"/>
    <w:rsid w:val="008A25EB"/>
    <w:rsid w:val="008A295A"/>
    <w:rsid w:val="008A69D5"/>
    <w:rsid w:val="008A72F3"/>
    <w:rsid w:val="008A7A68"/>
    <w:rsid w:val="008A7DA8"/>
    <w:rsid w:val="008B07E4"/>
    <w:rsid w:val="008B5035"/>
    <w:rsid w:val="008B683F"/>
    <w:rsid w:val="008B7376"/>
    <w:rsid w:val="008B7A53"/>
    <w:rsid w:val="008C06BA"/>
    <w:rsid w:val="008C12E2"/>
    <w:rsid w:val="008C20DC"/>
    <w:rsid w:val="008D13C8"/>
    <w:rsid w:val="008D28C8"/>
    <w:rsid w:val="008D7D24"/>
    <w:rsid w:val="008E03CE"/>
    <w:rsid w:val="008E1C70"/>
    <w:rsid w:val="008E693F"/>
    <w:rsid w:val="008F074D"/>
    <w:rsid w:val="008F292A"/>
    <w:rsid w:val="008F2CB3"/>
    <w:rsid w:val="008F7FAF"/>
    <w:rsid w:val="00900A01"/>
    <w:rsid w:val="00901DD0"/>
    <w:rsid w:val="00902EDF"/>
    <w:rsid w:val="009107E2"/>
    <w:rsid w:val="009146A0"/>
    <w:rsid w:val="00922653"/>
    <w:rsid w:val="00922850"/>
    <w:rsid w:val="00923CAA"/>
    <w:rsid w:val="00924E12"/>
    <w:rsid w:val="0092768B"/>
    <w:rsid w:val="009340E2"/>
    <w:rsid w:val="0093433C"/>
    <w:rsid w:val="0093437F"/>
    <w:rsid w:val="00934BA2"/>
    <w:rsid w:val="00936B7C"/>
    <w:rsid w:val="0094114B"/>
    <w:rsid w:val="00942696"/>
    <w:rsid w:val="009428FD"/>
    <w:rsid w:val="00942DB0"/>
    <w:rsid w:val="00947E32"/>
    <w:rsid w:val="00950AB1"/>
    <w:rsid w:val="00957EFB"/>
    <w:rsid w:val="00960F91"/>
    <w:rsid w:val="00962103"/>
    <w:rsid w:val="009630FE"/>
    <w:rsid w:val="00963155"/>
    <w:rsid w:val="0096429C"/>
    <w:rsid w:val="00964C83"/>
    <w:rsid w:val="009652DC"/>
    <w:rsid w:val="00965584"/>
    <w:rsid w:val="009673F1"/>
    <w:rsid w:val="00967995"/>
    <w:rsid w:val="009705E6"/>
    <w:rsid w:val="009708BD"/>
    <w:rsid w:val="00971AE0"/>
    <w:rsid w:val="0097245F"/>
    <w:rsid w:val="009725FE"/>
    <w:rsid w:val="009740CC"/>
    <w:rsid w:val="00974B33"/>
    <w:rsid w:val="00974BD9"/>
    <w:rsid w:val="00975CCD"/>
    <w:rsid w:val="00980780"/>
    <w:rsid w:val="009811E6"/>
    <w:rsid w:val="00981944"/>
    <w:rsid w:val="0098450C"/>
    <w:rsid w:val="00984941"/>
    <w:rsid w:val="00987C08"/>
    <w:rsid w:val="00991CF3"/>
    <w:rsid w:val="0099488E"/>
    <w:rsid w:val="00994DF9"/>
    <w:rsid w:val="009951A8"/>
    <w:rsid w:val="00995AA4"/>
    <w:rsid w:val="009965E6"/>
    <w:rsid w:val="009A15A8"/>
    <w:rsid w:val="009A177E"/>
    <w:rsid w:val="009A2037"/>
    <w:rsid w:val="009A38CC"/>
    <w:rsid w:val="009A3E71"/>
    <w:rsid w:val="009A6678"/>
    <w:rsid w:val="009A710B"/>
    <w:rsid w:val="009A7626"/>
    <w:rsid w:val="009A7B10"/>
    <w:rsid w:val="009C36E6"/>
    <w:rsid w:val="009C40A7"/>
    <w:rsid w:val="009D0567"/>
    <w:rsid w:val="009D1DF8"/>
    <w:rsid w:val="009D2CB8"/>
    <w:rsid w:val="009D4112"/>
    <w:rsid w:val="009D4444"/>
    <w:rsid w:val="009D5873"/>
    <w:rsid w:val="009D609B"/>
    <w:rsid w:val="009D6B0D"/>
    <w:rsid w:val="009D6D8A"/>
    <w:rsid w:val="009D7A3A"/>
    <w:rsid w:val="009D7C2B"/>
    <w:rsid w:val="009E39B7"/>
    <w:rsid w:val="009E7B72"/>
    <w:rsid w:val="009F1A90"/>
    <w:rsid w:val="009F3419"/>
    <w:rsid w:val="009F3D87"/>
    <w:rsid w:val="009F3FDD"/>
    <w:rsid w:val="009F642D"/>
    <w:rsid w:val="00A00FD1"/>
    <w:rsid w:val="00A016D4"/>
    <w:rsid w:val="00A05F87"/>
    <w:rsid w:val="00A06F31"/>
    <w:rsid w:val="00A1088D"/>
    <w:rsid w:val="00A11F12"/>
    <w:rsid w:val="00A126AC"/>
    <w:rsid w:val="00A12F4E"/>
    <w:rsid w:val="00A17E59"/>
    <w:rsid w:val="00A24C89"/>
    <w:rsid w:val="00A2661B"/>
    <w:rsid w:val="00A26B36"/>
    <w:rsid w:val="00A3021C"/>
    <w:rsid w:val="00A30689"/>
    <w:rsid w:val="00A306D3"/>
    <w:rsid w:val="00A30DED"/>
    <w:rsid w:val="00A31301"/>
    <w:rsid w:val="00A3145E"/>
    <w:rsid w:val="00A35AD4"/>
    <w:rsid w:val="00A36B52"/>
    <w:rsid w:val="00A3752C"/>
    <w:rsid w:val="00A40509"/>
    <w:rsid w:val="00A4072D"/>
    <w:rsid w:val="00A43585"/>
    <w:rsid w:val="00A4515F"/>
    <w:rsid w:val="00A47BF4"/>
    <w:rsid w:val="00A47C21"/>
    <w:rsid w:val="00A47E76"/>
    <w:rsid w:val="00A5050D"/>
    <w:rsid w:val="00A50944"/>
    <w:rsid w:val="00A5407F"/>
    <w:rsid w:val="00A54DA4"/>
    <w:rsid w:val="00A54FA6"/>
    <w:rsid w:val="00A5626D"/>
    <w:rsid w:val="00A630AA"/>
    <w:rsid w:val="00A63836"/>
    <w:rsid w:val="00A65F3B"/>
    <w:rsid w:val="00A6746B"/>
    <w:rsid w:val="00A730ED"/>
    <w:rsid w:val="00A75C90"/>
    <w:rsid w:val="00A76188"/>
    <w:rsid w:val="00A8138F"/>
    <w:rsid w:val="00A813D3"/>
    <w:rsid w:val="00A83B40"/>
    <w:rsid w:val="00A83C7F"/>
    <w:rsid w:val="00A851C4"/>
    <w:rsid w:val="00A85533"/>
    <w:rsid w:val="00A85977"/>
    <w:rsid w:val="00A86ED0"/>
    <w:rsid w:val="00A87A14"/>
    <w:rsid w:val="00A91079"/>
    <w:rsid w:val="00A92EE7"/>
    <w:rsid w:val="00AA0FF9"/>
    <w:rsid w:val="00AA381E"/>
    <w:rsid w:val="00AA4DC0"/>
    <w:rsid w:val="00AB10B2"/>
    <w:rsid w:val="00AB31FB"/>
    <w:rsid w:val="00AB3C03"/>
    <w:rsid w:val="00AB6727"/>
    <w:rsid w:val="00AB6D24"/>
    <w:rsid w:val="00AB76AE"/>
    <w:rsid w:val="00AC02A4"/>
    <w:rsid w:val="00AC2948"/>
    <w:rsid w:val="00AC2C47"/>
    <w:rsid w:val="00AC2CA3"/>
    <w:rsid w:val="00AC3138"/>
    <w:rsid w:val="00AC3FF6"/>
    <w:rsid w:val="00AD0DA1"/>
    <w:rsid w:val="00AD184D"/>
    <w:rsid w:val="00AD1C33"/>
    <w:rsid w:val="00AD2F92"/>
    <w:rsid w:val="00AD5FB1"/>
    <w:rsid w:val="00AD7245"/>
    <w:rsid w:val="00AD7D2F"/>
    <w:rsid w:val="00AE3278"/>
    <w:rsid w:val="00AF0701"/>
    <w:rsid w:val="00AF2300"/>
    <w:rsid w:val="00AF28FC"/>
    <w:rsid w:val="00AF39CC"/>
    <w:rsid w:val="00AF3AC6"/>
    <w:rsid w:val="00AF46B6"/>
    <w:rsid w:val="00B00BE7"/>
    <w:rsid w:val="00B01578"/>
    <w:rsid w:val="00B01AEF"/>
    <w:rsid w:val="00B021F3"/>
    <w:rsid w:val="00B03DC0"/>
    <w:rsid w:val="00B0404B"/>
    <w:rsid w:val="00B053D7"/>
    <w:rsid w:val="00B10280"/>
    <w:rsid w:val="00B14932"/>
    <w:rsid w:val="00B14EEE"/>
    <w:rsid w:val="00B17CB5"/>
    <w:rsid w:val="00B20CE0"/>
    <w:rsid w:val="00B21327"/>
    <w:rsid w:val="00B30120"/>
    <w:rsid w:val="00B3066B"/>
    <w:rsid w:val="00B31A4B"/>
    <w:rsid w:val="00B3324C"/>
    <w:rsid w:val="00B35B80"/>
    <w:rsid w:val="00B36CB5"/>
    <w:rsid w:val="00B36D8B"/>
    <w:rsid w:val="00B36E99"/>
    <w:rsid w:val="00B37794"/>
    <w:rsid w:val="00B40B7C"/>
    <w:rsid w:val="00B43C22"/>
    <w:rsid w:val="00B44FA3"/>
    <w:rsid w:val="00B45428"/>
    <w:rsid w:val="00B47146"/>
    <w:rsid w:val="00B47964"/>
    <w:rsid w:val="00B51C5D"/>
    <w:rsid w:val="00B5220F"/>
    <w:rsid w:val="00B52FF1"/>
    <w:rsid w:val="00B558D8"/>
    <w:rsid w:val="00B55CCF"/>
    <w:rsid w:val="00B55E3C"/>
    <w:rsid w:val="00B57096"/>
    <w:rsid w:val="00B57286"/>
    <w:rsid w:val="00B619CC"/>
    <w:rsid w:val="00B63372"/>
    <w:rsid w:val="00B640F6"/>
    <w:rsid w:val="00B646C9"/>
    <w:rsid w:val="00B6573A"/>
    <w:rsid w:val="00B667D3"/>
    <w:rsid w:val="00B70CE8"/>
    <w:rsid w:val="00B72E05"/>
    <w:rsid w:val="00B77188"/>
    <w:rsid w:val="00B77EDB"/>
    <w:rsid w:val="00B80B64"/>
    <w:rsid w:val="00B851DE"/>
    <w:rsid w:val="00B90BC4"/>
    <w:rsid w:val="00B91B43"/>
    <w:rsid w:val="00B9296C"/>
    <w:rsid w:val="00B93F1C"/>
    <w:rsid w:val="00B9548A"/>
    <w:rsid w:val="00B962AE"/>
    <w:rsid w:val="00BA1310"/>
    <w:rsid w:val="00BA1390"/>
    <w:rsid w:val="00BA1E10"/>
    <w:rsid w:val="00BA6BD8"/>
    <w:rsid w:val="00BA7855"/>
    <w:rsid w:val="00BB255F"/>
    <w:rsid w:val="00BB38C2"/>
    <w:rsid w:val="00BB5169"/>
    <w:rsid w:val="00BB5B9C"/>
    <w:rsid w:val="00BB697F"/>
    <w:rsid w:val="00BC482D"/>
    <w:rsid w:val="00BD16C2"/>
    <w:rsid w:val="00BD272B"/>
    <w:rsid w:val="00BD28C5"/>
    <w:rsid w:val="00BD52EE"/>
    <w:rsid w:val="00BD5479"/>
    <w:rsid w:val="00BD6E8E"/>
    <w:rsid w:val="00BE054D"/>
    <w:rsid w:val="00BE1CC9"/>
    <w:rsid w:val="00BE2E12"/>
    <w:rsid w:val="00BE357D"/>
    <w:rsid w:val="00BE598D"/>
    <w:rsid w:val="00BE687C"/>
    <w:rsid w:val="00BE6D0B"/>
    <w:rsid w:val="00BF0558"/>
    <w:rsid w:val="00BF1790"/>
    <w:rsid w:val="00BF2314"/>
    <w:rsid w:val="00BF31B2"/>
    <w:rsid w:val="00BF4F0D"/>
    <w:rsid w:val="00BF54EC"/>
    <w:rsid w:val="00BF5564"/>
    <w:rsid w:val="00BF7222"/>
    <w:rsid w:val="00C02D9F"/>
    <w:rsid w:val="00C0305C"/>
    <w:rsid w:val="00C065A4"/>
    <w:rsid w:val="00C07564"/>
    <w:rsid w:val="00C10429"/>
    <w:rsid w:val="00C1043D"/>
    <w:rsid w:val="00C10724"/>
    <w:rsid w:val="00C1260C"/>
    <w:rsid w:val="00C12906"/>
    <w:rsid w:val="00C14A3B"/>
    <w:rsid w:val="00C15995"/>
    <w:rsid w:val="00C15C05"/>
    <w:rsid w:val="00C17505"/>
    <w:rsid w:val="00C212BA"/>
    <w:rsid w:val="00C23FFA"/>
    <w:rsid w:val="00C25A17"/>
    <w:rsid w:val="00C266B2"/>
    <w:rsid w:val="00C3296E"/>
    <w:rsid w:val="00C32E5F"/>
    <w:rsid w:val="00C3328C"/>
    <w:rsid w:val="00C33D8D"/>
    <w:rsid w:val="00C35F87"/>
    <w:rsid w:val="00C3708B"/>
    <w:rsid w:val="00C4166F"/>
    <w:rsid w:val="00C442AB"/>
    <w:rsid w:val="00C47E61"/>
    <w:rsid w:val="00C50DCF"/>
    <w:rsid w:val="00C514EA"/>
    <w:rsid w:val="00C526AD"/>
    <w:rsid w:val="00C52B1A"/>
    <w:rsid w:val="00C56835"/>
    <w:rsid w:val="00C56B80"/>
    <w:rsid w:val="00C60CCF"/>
    <w:rsid w:val="00C6169F"/>
    <w:rsid w:val="00C62BDB"/>
    <w:rsid w:val="00C72DCD"/>
    <w:rsid w:val="00C73013"/>
    <w:rsid w:val="00C736A1"/>
    <w:rsid w:val="00C74A79"/>
    <w:rsid w:val="00C82EA4"/>
    <w:rsid w:val="00C832D2"/>
    <w:rsid w:val="00C83629"/>
    <w:rsid w:val="00C84051"/>
    <w:rsid w:val="00C8488F"/>
    <w:rsid w:val="00C85657"/>
    <w:rsid w:val="00C8696B"/>
    <w:rsid w:val="00C91FD8"/>
    <w:rsid w:val="00C93455"/>
    <w:rsid w:val="00C96E76"/>
    <w:rsid w:val="00CA1330"/>
    <w:rsid w:val="00CA3353"/>
    <w:rsid w:val="00CA4D53"/>
    <w:rsid w:val="00CA7596"/>
    <w:rsid w:val="00CA792E"/>
    <w:rsid w:val="00CA7E47"/>
    <w:rsid w:val="00CB0AD3"/>
    <w:rsid w:val="00CB12C8"/>
    <w:rsid w:val="00CB6CBD"/>
    <w:rsid w:val="00CC062A"/>
    <w:rsid w:val="00CC1707"/>
    <w:rsid w:val="00CC1F0A"/>
    <w:rsid w:val="00CC4F2B"/>
    <w:rsid w:val="00CC5DE8"/>
    <w:rsid w:val="00CD1149"/>
    <w:rsid w:val="00CD195D"/>
    <w:rsid w:val="00CD3BE3"/>
    <w:rsid w:val="00CD6E07"/>
    <w:rsid w:val="00CD7E72"/>
    <w:rsid w:val="00CE3BEE"/>
    <w:rsid w:val="00CE52D1"/>
    <w:rsid w:val="00CE5D8F"/>
    <w:rsid w:val="00CE5F8F"/>
    <w:rsid w:val="00CE6370"/>
    <w:rsid w:val="00CF13AC"/>
    <w:rsid w:val="00CF4260"/>
    <w:rsid w:val="00CF6EA5"/>
    <w:rsid w:val="00CF71A3"/>
    <w:rsid w:val="00D00360"/>
    <w:rsid w:val="00D009B3"/>
    <w:rsid w:val="00D0269C"/>
    <w:rsid w:val="00D053C2"/>
    <w:rsid w:val="00D1046D"/>
    <w:rsid w:val="00D1092F"/>
    <w:rsid w:val="00D1114C"/>
    <w:rsid w:val="00D11793"/>
    <w:rsid w:val="00D11F86"/>
    <w:rsid w:val="00D129BB"/>
    <w:rsid w:val="00D12BAF"/>
    <w:rsid w:val="00D158C1"/>
    <w:rsid w:val="00D17B0F"/>
    <w:rsid w:val="00D203A8"/>
    <w:rsid w:val="00D203E1"/>
    <w:rsid w:val="00D2439B"/>
    <w:rsid w:val="00D24725"/>
    <w:rsid w:val="00D26792"/>
    <w:rsid w:val="00D3031E"/>
    <w:rsid w:val="00D30A65"/>
    <w:rsid w:val="00D33EDE"/>
    <w:rsid w:val="00D37570"/>
    <w:rsid w:val="00D37B61"/>
    <w:rsid w:val="00D40BCD"/>
    <w:rsid w:val="00D4285C"/>
    <w:rsid w:val="00D43BF4"/>
    <w:rsid w:val="00D43ED4"/>
    <w:rsid w:val="00D45DF7"/>
    <w:rsid w:val="00D4699A"/>
    <w:rsid w:val="00D554F3"/>
    <w:rsid w:val="00D55F13"/>
    <w:rsid w:val="00D5691C"/>
    <w:rsid w:val="00D61621"/>
    <w:rsid w:val="00D61943"/>
    <w:rsid w:val="00D62020"/>
    <w:rsid w:val="00D63806"/>
    <w:rsid w:val="00D64CDA"/>
    <w:rsid w:val="00D66BA1"/>
    <w:rsid w:val="00D67BD2"/>
    <w:rsid w:val="00D70819"/>
    <w:rsid w:val="00D70A74"/>
    <w:rsid w:val="00D71ABE"/>
    <w:rsid w:val="00D73378"/>
    <w:rsid w:val="00D734C0"/>
    <w:rsid w:val="00D734EC"/>
    <w:rsid w:val="00D76100"/>
    <w:rsid w:val="00D7788E"/>
    <w:rsid w:val="00D81594"/>
    <w:rsid w:val="00D902DD"/>
    <w:rsid w:val="00D91606"/>
    <w:rsid w:val="00D91A0E"/>
    <w:rsid w:val="00D92EAF"/>
    <w:rsid w:val="00D974CF"/>
    <w:rsid w:val="00DA38F0"/>
    <w:rsid w:val="00DA3BCA"/>
    <w:rsid w:val="00DA4AE6"/>
    <w:rsid w:val="00DA569C"/>
    <w:rsid w:val="00DB08EE"/>
    <w:rsid w:val="00DB2B7C"/>
    <w:rsid w:val="00DB4360"/>
    <w:rsid w:val="00DB549B"/>
    <w:rsid w:val="00DB70FE"/>
    <w:rsid w:val="00DD15FA"/>
    <w:rsid w:val="00DD1B93"/>
    <w:rsid w:val="00DD26CE"/>
    <w:rsid w:val="00DD3CFE"/>
    <w:rsid w:val="00DD418E"/>
    <w:rsid w:val="00DD6151"/>
    <w:rsid w:val="00DD73E7"/>
    <w:rsid w:val="00DE081B"/>
    <w:rsid w:val="00DE1574"/>
    <w:rsid w:val="00DF25E9"/>
    <w:rsid w:val="00DF2E18"/>
    <w:rsid w:val="00DF3D2A"/>
    <w:rsid w:val="00DF4028"/>
    <w:rsid w:val="00DF4A01"/>
    <w:rsid w:val="00DF646A"/>
    <w:rsid w:val="00DF68ED"/>
    <w:rsid w:val="00DF6977"/>
    <w:rsid w:val="00E004B7"/>
    <w:rsid w:val="00E05456"/>
    <w:rsid w:val="00E0588C"/>
    <w:rsid w:val="00E07394"/>
    <w:rsid w:val="00E07564"/>
    <w:rsid w:val="00E102C5"/>
    <w:rsid w:val="00E10F82"/>
    <w:rsid w:val="00E14CC0"/>
    <w:rsid w:val="00E2495C"/>
    <w:rsid w:val="00E24BC0"/>
    <w:rsid w:val="00E24D56"/>
    <w:rsid w:val="00E27A19"/>
    <w:rsid w:val="00E32147"/>
    <w:rsid w:val="00E32F0A"/>
    <w:rsid w:val="00E33818"/>
    <w:rsid w:val="00E33903"/>
    <w:rsid w:val="00E340FE"/>
    <w:rsid w:val="00E34D38"/>
    <w:rsid w:val="00E36F65"/>
    <w:rsid w:val="00E40137"/>
    <w:rsid w:val="00E40A31"/>
    <w:rsid w:val="00E42EC0"/>
    <w:rsid w:val="00E43E52"/>
    <w:rsid w:val="00E501C0"/>
    <w:rsid w:val="00E51758"/>
    <w:rsid w:val="00E51888"/>
    <w:rsid w:val="00E51A63"/>
    <w:rsid w:val="00E54903"/>
    <w:rsid w:val="00E57AAB"/>
    <w:rsid w:val="00E627EA"/>
    <w:rsid w:val="00E62966"/>
    <w:rsid w:val="00E62FD2"/>
    <w:rsid w:val="00E63A51"/>
    <w:rsid w:val="00E6525C"/>
    <w:rsid w:val="00E6539B"/>
    <w:rsid w:val="00E6753A"/>
    <w:rsid w:val="00E677BC"/>
    <w:rsid w:val="00E70794"/>
    <w:rsid w:val="00E70BCF"/>
    <w:rsid w:val="00E70D8A"/>
    <w:rsid w:val="00E71095"/>
    <w:rsid w:val="00E713E1"/>
    <w:rsid w:val="00E73D5A"/>
    <w:rsid w:val="00E74D84"/>
    <w:rsid w:val="00E76008"/>
    <w:rsid w:val="00E76632"/>
    <w:rsid w:val="00E76F1B"/>
    <w:rsid w:val="00E779F8"/>
    <w:rsid w:val="00E816F7"/>
    <w:rsid w:val="00E82BD8"/>
    <w:rsid w:val="00E84FFA"/>
    <w:rsid w:val="00E85316"/>
    <w:rsid w:val="00E9069A"/>
    <w:rsid w:val="00E90DA6"/>
    <w:rsid w:val="00E9540D"/>
    <w:rsid w:val="00E9591F"/>
    <w:rsid w:val="00E95C8C"/>
    <w:rsid w:val="00E96262"/>
    <w:rsid w:val="00E97392"/>
    <w:rsid w:val="00EA1B44"/>
    <w:rsid w:val="00EA3A9E"/>
    <w:rsid w:val="00EA548F"/>
    <w:rsid w:val="00EA5D4E"/>
    <w:rsid w:val="00EA621A"/>
    <w:rsid w:val="00EA7FBF"/>
    <w:rsid w:val="00EB4283"/>
    <w:rsid w:val="00EB4E38"/>
    <w:rsid w:val="00EB5CDD"/>
    <w:rsid w:val="00EB6B5D"/>
    <w:rsid w:val="00EB6C68"/>
    <w:rsid w:val="00EC1BE7"/>
    <w:rsid w:val="00EC434C"/>
    <w:rsid w:val="00EC4BF2"/>
    <w:rsid w:val="00EC65CD"/>
    <w:rsid w:val="00EC661B"/>
    <w:rsid w:val="00EC763D"/>
    <w:rsid w:val="00ED00BD"/>
    <w:rsid w:val="00ED3FEB"/>
    <w:rsid w:val="00ED4C9A"/>
    <w:rsid w:val="00ED54A3"/>
    <w:rsid w:val="00EE14F1"/>
    <w:rsid w:val="00EE4C72"/>
    <w:rsid w:val="00EE5D6D"/>
    <w:rsid w:val="00EE5EF5"/>
    <w:rsid w:val="00EE787B"/>
    <w:rsid w:val="00EF0C87"/>
    <w:rsid w:val="00EF4CC8"/>
    <w:rsid w:val="00EF516B"/>
    <w:rsid w:val="00EF6BDE"/>
    <w:rsid w:val="00EF6D6D"/>
    <w:rsid w:val="00F01119"/>
    <w:rsid w:val="00F03A1F"/>
    <w:rsid w:val="00F03F17"/>
    <w:rsid w:val="00F03F35"/>
    <w:rsid w:val="00F04377"/>
    <w:rsid w:val="00F05C3E"/>
    <w:rsid w:val="00F05F6B"/>
    <w:rsid w:val="00F06A38"/>
    <w:rsid w:val="00F06B18"/>
    <w:rsid w:val="00F12805"/>
    <w:rsid w:val="00F14866"/>
    <w:rsid w:val="00F15C0C"/>
    <w:rsid w:val="00F16F92"/>
    <w:rsid w:val="00F226E3"/>
    <w:rsid w:val="00F2498E"/>
    <w:rsid w:val="00F26063"/>
    <w:rsid w:val="00F31B0C"/>
    <w:rsid w:val="00F329D4"/>
    <w:rsid w:val="00F329DE"/>
    <w:rsid w:val="00F34989"/>
    <w:rsid w:val="00F34E00"/>
    <w:rsid w:val="00F34E57"/>
    <w:rsid w:val="00F35F17"/>
    <w:rsid w:val="00F373DE"/>
    <w:rsid w:val="00F4115A"/>
    <w:rsid w:val="00F424C8"/>
    <w:rsid w:val="00F43CD0"/>
    <w:rsid w:val="00F516E5"/>
    <w:rsid w:val="00F579A6"/>
    <w:rsid w:val="00F629C5"/>
    <w:rsid w:val="00F74C1D"/>
    <w:rsid w:val="00F74C9D"/>
    <w:rsid w:val="00F75837"/>
    <w:rsid w:val="00F8000D"/>
    <w:rsid w:val="00F80932"/>
    <w:rsid w:val="00F8159E"/>
    <w:rsid w:val="00F818AC"/>
    <w:rsid w:val="00F82F2C"/>
    <w:rsid w:val="00F8386D"/>
    <w:rsid w:val="00F83AE3"/>
    <w:rsid w:val="00F850ED"/>
    <w:rsid w:val="00F85775"/>
    <w:rsid w:val="00F90DC5"/>
    <w:rsid w:val="00F92097"/>
    <w:rsid w:val="00F93F91"/>
    <w:rsid w:val="00FA008C"/>
    <w:rsid w:val="00FA0437"/>
    <w:rsid w:val="00FA0527"/>
    <w:rsid w:val="00FA093D"/>
    <w:rsid w:val="00FA4683"/>
    <w:rsid w:val="00FA652E"/>
    <w:rsid w:val="00FA6828"/>
    <w:rsid w:val="00FA7A43"/>
    <w:rsid w:val="00FB1BC9"/>
    <w:rsid w:val="00FB5410"/>
    <w:rsid w:val="00FB55C9"/>
    <w:rsid w:val="00FC0CAA"/>
    <w:rsid w:val="00FC3B5A"/>
    <w:rsid w:val="00FD759D"/>
    <w:rsid w:val="00FE339A"/>
    <w:rsid w:val="00FE4415"/>
    <w:rsid w:val="00FE4F3E"/>
    <w:rsid w:val="00FE5474"/>
    <w:rsid w:val="00FE5E83"/>
    <w:rsid w:val="00FE61A7"/>
    <w:rsid w:val="00FE7ADE"/>
    <w:rsid w:val="00FF06E1"/>
    <w:rsid w:val="00FF1C10"/>
    <w:rsid w:val="00FF45B3"/>
    <w:rsid w:val="00FF49C7"/>
    <w:rsid w:val="00FF668A"/>
    <w:rsid w:val="00FF761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145C55F"/>
  <w15:docId w15:val="{211969DA-93A9-4FA5-9D84-1171E96B18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B0CD7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3B0CD7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Paragraphedeliste">
    <w:name w:val="List Paragraph"/>
    <w:basedOn w:val="Normal"/>
    <w:link w:val="ParagraphedelisteCar"/>
    <w:uiPriority w:val="34"/>
    <w:qFormat/>
    <w:rsid w:val="003B0CD7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A5094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50944"/>
    <w:rPr>
      <w:rFonts w:ascii="Tahoma" w:hAnsi="Tahoma" w:cs="Tahoma"/>
      <w:sz w:val="16"/>
      <w:szCs w:val="16"/>
    </w:rPr>
  </w:style>
  <w:style w:type="character" w:styleId="Textedelespacerserv">
    <w:name w:val="Placeholder Text"/>
    <w:basedOn w:val="Policepardfaut"/>
    <w:uiPriority w:val="99"/>
    <w:semiHidden/>
    <w:rsid w:val="00EE5D6D"/>
    <w:rPr>
      <w:color w:val="808080"/>
    </w:rPr>
  </w:style>
  <w:style w:type="paragraph" w:styleId="Sansinterligne">
    <w:name w:val="No Spacing"/>
    <w:uiPriority w:val="1"/>
    <w:qFormat/>
    <w:rsid w:val="004D09E6"/>
    <w:pPr>
      <w:spacing w:after="0" w:line="240" w:lineRule="auto"/>
    </w:pPr>
  </w:style>
  <w:style w:type="character" w:customStyle="1" w:styleId="ParagraphedelisteCar">
    <w:name w:val="Paragraphe de liste Car"/>
    <w:basedOn w:val="Policepardfaut"/>
    <w:link w:val="Paragraphedeliste"/>
    <w:uiPriority w:val="34"/>
    <w:locked/>
    <w:rsid w:val="00B01AE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5666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5471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9.bin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4.bin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29.bin"/><Relationship Id="rId63" Type="http://schemas.openxmlformats.org/officeDocument/2006/relationships/image" Target="media/image25.wmf"/><Relationship Id="rId68" Type="http://schemas.openxmlformats.org/officeDocument/2006/relationships/image" Target="media/image27.png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28.bin"/><Relationship Id="rId58" Type="http://schemas.openxmlformats.org/officeDocument/2006/relationships/oleObject" Target="embeddings/oleObject31.bin"/><Relationship Id="rId66" Type="http://schemas.openxmlformats.org/officeDocument/2006/relationships/oleObject" Target="embeddings/oleObject36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5.bin"/><Relationship Id="rId57" Type="http://schemas.openxmlformats.org/officeDocument/2006/relationships/image" Target="media/image22.wmf"/><Relationship Id="rId61" Type="http://schemas.openxmlformats.org/officeDocument/2006/relationships/image" Target="media/image24.wmf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17.wmf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2.bin"/><Relationship Id="rId65" Type="http://schemas.openxmlformats.org/officeDocument/2006/relationships/oleObject" Target="embeddings/oleObject35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2.bin"/><Relationship Id="rId48" Type="http://schemas.openxmlformats.org/officeDocument/2006/relationships/image" Target="media/image19.wmf"/><Relationship Id="rId56" Type="http://schemas.openxmlformats.org/officeDocument/2006/relationships/oleObject" Target="embeddings/oleObject30.bin"/><Relationship Id="rId64" Type="http://schemas.openxmlformats.org/officeDocument/2006/relationships/oleObject" Target="embeddings/oleObject34.bin"/><Relationship Id="rId69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image" Target="media/image20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image" Target="media/image18.wmf"/><Relationship Id="rId59" Type="http://schemas.openxmlformats.org/officeDocument/2006/relationships/image" Target="media/image23.wmf"/><Relationship Id="rId67" Type="http://schemas.openxmlformats.org/officeDocument/2006/relationships/image" Target="media/image26.png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54" Type="http://schemas.openxmlformats.org/officeDocument/2006/relationships/image" Target="media/image21.wmf"/><Relationship Id="rId62" Type="http://schemas.openxmlformats.org/officeDocument/2006/relationships/oleObject" Target="embeddings/oleObject33.bin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3C3C13F-F674-4B74-A1F7-1C540BB3BDE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3</TotalTime>
  <Pages>2</Pages>
  <Words>372</Words>
  <Characters>2051</Characters>
  <Application>Microsoft Office Word</Application>
  <DocSecurity>0</DocSecurity>
  <Lines>17</Lines>
  <Paragraphs>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4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th</dc:creator>
  <cp:lastModifiedBy>m_cad</cp:lastModifiedBy>
  <cp:revision>8</cp:revision>
  <cp:lastPrinted>2020-01-27T20:09:00Z</cp:lastPrinted>
  <dcterms:created xsi:type="dcterms:W3CDTF">2025-02-07T10:20:00Z</dcterms:created>
  <dcterms:modified xsi:type="dcterms:W3CDTF">2025-02-10T20:47:00Z</dcterms:modified>
</cp:coreProperties>
</file>